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7548" w:rsidRPr="00AB5651" w:rsidRDefault="008539EC" w:rsidP="00987548">
      <w:pPr>
        <w:ind w:left="1440" w:right="-1440"/>
        <w:rPr>
          <w:rFonts w:ascii="Cooper Black" w:hAnsi="Cooper Black"/>
          <w:sz w:val="22"/>
          <w:szCs w:val="22"/>
        </w:rPr>
      </w:pPr>
      <w:r w:rsidRPr="008539EC">
        <w:rPr>
          <w:noProof/>
        </w:rPr>
        <w:drawing>
          <wp:anchor distT="0" distB="0" distL="114300" distR="114300" simplePos="0" relativeHeight="251717632" behindDoc="0" locked="0" layoutInCell="1" allowOverlap="1">
            <wp:simplePos x="0" y="0"/>
            <wp:positionH relativeFrom="column">
              <wp:posOffset>-848802</wp:posOffset>
            </wp:positionH>
            <wp:positionV relativeFrom="paragraph">
              <wp:posOffset>-201268</wp:posOffset>
            </wp:positionV>
            <wp:extent cx="1351722" cy="500932"/>
            <wp:effectExtent l="19050" t="0" r="828"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51722" cy="500932"/>
                    </a:xfrm>
                    <a:prstGeom prst="rect">
                      <a:avLst/>
                    </a:prstGeom>
                    <a:noFill/>
                    <a:ln>
                      <a:noFill/>
                    </a:ln>
                  </pic:spPr>
                </pic:pic>
              </a:graphicData>
            </a:graphic>
          </wp:anchor>
        </w:drawing>
      </w:r>
      <w:r w:rsidR="00987548" w:rsidRPr="00AB5651">
        <w:rPr>
          <w:rFonts w:ascii="Calibri" w:hAnsi="Calibri"/>
        </w:rPr>
        <w:t xml:space="preserve">      </w:t>
      </w:r>
      <w:r w:rsidR="00987548" w:rsidRPr="00AB5651">
        <w:rPr>
          <w:rFonts w:ascii="Calibri" w:hAnsi="Calibri"/>
        </w:rPr>
        <w:tab/>
        <w:t xml:space="preserve">    </w:t>
      </w:r>
      <w:r w:rsidR="00987548">
        <w:rPr>
          <w:rFonts w:ascii="Calibri" w:hAnsi="Calibri"/>
        </w:rPr>
        <w:t xml:space="preserve"> </w:t>
      </w:r>
      <w:r>
        <w:rPr>
          <w:rFonts w:ascii="Cooper Black" w:hAnsi="Cooper Black"/>
          <w:sz w:val="22"/>
          <w:szCs w:val="22"/>
        </w:rPr>
        <w:t>Sec 6.1 - D</w:t>
      </w:r>
      <w:r w:rsidR="00987548">
        <w:rPr>
          <w:rFonts w:ascii="Cooper Black" w:hAnsi="Cooper Black"/>
          <w:sz w:val="22"/>
          <w:szCs w:val="22"/>
        </w:rPr>
        <w:t>escribing Data</w:t>
      </w:r>
      <w:r w:rsidR="00987548" w:rsidRPr="00AB5651">
        <w:rPr>
          <w:rFonts w:ascii="Cooper Black" w:hAnsi="Cooper Black"/>
          <w:sz w:val="22"/>
          <w:szCs w:val="22"/>
        </w:rPr>
        <w:tab/>
      </w:r>
      <w:r w:rsidR="00987548" w:rsidRPr="00AB5651">
        <w:rPr>
          <w:rFonts w:ascii="Cooper Black" w:hAnsi="Cooper Black"/>
          <w:sz w:val="22"/>
          <w:szCs w:val="22"/>
        </w:rPr>
        <w:tab/>
      </w:r>
      <w:r w:rsidR="00987548" w:rsidRPr="00AB5651">
        <w:rPr>
          <w:rFonts w:ascii="Cooper Black" w:hAnsi="Cooper Black"/>
          <w:sz w:val="22"/>
          <w:szCs w:val="22"/>
        </w:rPr>
        <w:tab/>
      </w:r>
    </w:p>
    <w:p w:rsidR="00987548" w:rsidRPr="00AB5651" w:rsidRDefault="00987548" w:rsidP="00987548">
      <w:pPr>
        <w:ind w:left="-1350" w:right="-1440"/>
        <w:rPr>
          <w:rFonts w:ascii="Calibri" w:hAnsi="Calibri"/>
          <w:u w:val="double"/>
        </w:rPr>
      </w:pPr>
      <w:r>
        <w:rPr>
          <w:rFonts w:ascii="Cooper Black" w:hAnsi="Cooper Black"/>
          <w:sz w:val="22"/>
          <w:szCs w:val="22"/>
          <w:u w:val="double"/>
        </w:rPr>
        <w:t xml:space="preserve"> </w:t>
      </w:r>
      <w:r>
        <w:rPr>
          <w:rFonts w:ascii="Cooper Black" w:hAnsi="Cooper Black"/>
          <w:sz w:val="22"/>
          <w:szCs w:val="22"/>
          <w:u w:val="double"/>
        </w:rPr>
        <w:tab/>
      </w:r>
      <w:r>
        <w:rPr>
          <w:rFonts w:ascii="Cooper Black" w:hAnsi="Cooper Black"/>
          <w:sz w:val="22"/>
          <w:szCs w:val="22"/>
          <w:u w:val="double"/>
        </w:rPr>
        <w:tab/>
      </w:r>
      <w:r>
        <w:rPr>
          <w:rFonts w:ascii="Cooper Black" w:hAnsi="Cooper Black"/>
          <w:sz w:val="22"/>
          <w:szCs w:val="22"/>
          <w:u w:val="double"/>
        </w:rPr>
        <w:tab/>
        <w:t xml:space="preserve">        </w:t>
      </w:r>
      <w:r>
        <w:rPr>
          <w:rFonts w:ascii="Cooper Black" w:hAnsi="Cooper Black"/>
          <w:sz w:val="22"/>
          <w:szCs w:val="22"/>
          <w:u w:val="double"/>
        </w:rPr>
        <w:tab/>
      </w:r>
      <w:r>
        <w:rPr>
          <w:rFonts w:ascii="Cooper Black" w:hAnsi="Cooper Black"/>
          <w:sz w:val="22"/>
          <w:szCs w:val="22"/>
          <w:u w:val="double"/>
        </w:rPr>
        <w:tab/>
      </w:r>
      <w:r w:rsidRPr="00AB5651">
        <w:rPr>
          <w:rFonts w:ascii="Cooper Black" w:hAnsi="Cooper Black"/>
          <w:sz w:val="22"/>
          <w:szCs w:val="22"/>
          <w:u w:val="double"/>
        </w:rPr>
        <w:t xml:space="preserve">   </w:t>
      </w:r>
      <w:r>
        <w:rPr>
          <w:rFonts w:ascii="Cooper Black" w:hAnsi="Cooper Black"/>
          <w:sz w:val="22"/>
          <w:szCs w:val="22"/>
          <w:u w:val="double"/>
        </w:rPr>
        <w:t xml:space="preserve"> </w:t>
      </w:r>
      <w:r w:rsidRPr="00AB5651">
        <w:rPr>
          <w:rFonts w:ascii="Cooper Black" w:hAnsi="Cooper Black"/>
          <w:sz w:val="22"/>
          <w:szCs w:val="22"/>
          <w:u w:val="double"/>
        </w:rPr>
        <w:t xml:space="preserve"> </w:t>
      </w:r>
      <w:r>
        <w:rPr>
          <w:rFonts w:ascii="Cooper Black" w:hAnsi="Cooper Black"/>
          <w:sz w:val="22"/>
          <w:szCs w:val="22"/>
          <w:u w:val="double"/>
        </w:rPr>
        <w:t xml:space="preserve">      Central Tendencies</w:t>
      </w:r>
      <w:r>
        <w:rPr>
          <w:rFonts w:ascii="Cooper Black" w:hAnsi="Cooper Black"/>
          <w:u w:val="double"/>
        </w:rPr>
        <w:tab/>
      </w:r>
      <w:r>
        <w:rPr>
          <w:rFonts w:ascii="Calibri" w:hAnsi="Calibri"/>
          <w:u w:val="double"/>
        </w:rPr>
        <w:tab/>
      </w:r>
      <w:r>
        <w:rPr>
          <w:rFonts w:ascii="Calibri" w:hAnsi="Calibri"/>
          <w:u w:val="double"/>
        </w:rPr>
        <w:tab/>
      </w:r>
      <w:r>
        <w:rPr>
          <w:rFonts w:ascii="Calibri" w:hAnsi="Calibri"/>
          <w:u w:val="double"/>
        </w:rPr>
        <w:tab/>
        <w:t>N</w:t>
      </w:r>
      <w:r w:rsidRPr="00AB5651">
        <w:rPr>
          <w:rFonts w:ascii="Calibri" w:hAnsi="Calibri"/>
          <w:u w:val="double"/>
        </w:rPr>
        <w:t>ame:</w:t>
      </w:r>
      <w:r w:rsidRPr="00AB5651">
        <w:rPr>
          <w:rFonts w:ascii="Calibri" w:hAnsi="Calibri"/>
          <w:u w:val="double"/>
        </w:rPr>
        <w:tab/>
      </w:r>
      <w:r w:rsidRPr="00AB5651">
        <w:rPr>
          <w:rFonts w:ascii="Calibri" w:hAnsi="Calibri"/>
          <w:u w:val="double"/>
        </w:rPr>
        <w:tab/>
      </w:r>
      <w:r w:rsidRPr="00AB5651">
        <w:rPr>
          <w:rFonts w:ascii="Calibri" w:hAnsi="Calibri"/>
          <w:u w:val="double"/>
        </w:rPr>
        <w:tab/>
      </w:r>
      <w:r w:rsidRPr="00AB5651">
        <w:rPr>
          <w:rFonts w:ascii="Calibri" w:hAnsi="Calibri"/>
          <w:u w:val="double"/>
        </w:rPr>
        <w:tab/>
      </w:r>
    </w:p>
    <w:p w:rsidR="00C83AF4" w:rsidRPr="00134A49" w:rsidRDefault="00A20016" w:rsidP="003743CC">
      <w:pPr>
        <w:ind w:left="-810" w:right="-720"/>
      </w:pPr>
      <w:r>
        <w:rPr>
          <w:noProof/>
        </w:rPr>
        <w:pict>
          <v:group id="Group 2" o:spid="_x0000_s1026" style="position:absolute;left:0;text-align:left;margin-left:-47pt;margin-top:17.5pt;width:524pt;height:405.4pt;z-index:251600896" coordorigin="1080,1274" coordsize="10480,81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">
            <v:group id="Group 3" o:spid="_x0000_s1027" style="position:absolute;left:1080;top:1274;width:10480;height:8108" coordorigin="1780,1274" coordsize="8860,7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8" type="#_x0000_t75" alt="CAEWKSQ7" style="position:absolute;left:1780;top:1274;width:8860;height:708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ALCTDAAAA3AAAAA8AAABkcnMvZG93bnJldi54bWxEj0+LwjAUxO8LfofwBG9rqi5FqlFEcPGy&#10;B/8dvD2aZ1NsXkqS1eqn3ywIHoeZ+Q0zX3a2ETfyoXasYDTMQBCXTtdcKTgeNp9TECEia2wck4IH&#10;BVgueh9zLLS7845u+1iJBOFQoAITY1tIGUpDFsPQtcTJuzhvMSbpK6k93hPcNnKcZbm0WHNaMNjS&#10;2lB53f9aBbU/Xb5PvN79TMmcD88JPjufKzXod6sZiEhdfIdf7a1WMM6/4P9MOgJy8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AsJMMAAADcAAAADwAAAAAAAAAAAAAAAACf&#10;AgAAZHJzL2Rvd25yZXYueG1sUEsFBgAAAAAEAAQA9wAAAI8DAAAAAA==&#10;">
                <v:imagedata r:id="rId6" o:title="CAEWKSQ7"/>
              </v:shape>
              <v:shape id="Freeform 5" o:spid="_x0000_s1029" style="position:absolute;left:3880;top:4800;width:1920;height:1400;visibility:visible;mso-wrap-style:square;v-text-anchor:top" coordsize="1920,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VxXMQA&#10;AADcAAAADwAAAGRycy9kb3ducmV2LnhtbESPQWvCQBSE7wX/w/KE3upGwVSiq6gQUKQUtfT8zL5m&#10;Q7NvQ3Y1qb/eLRR6HGbmG2ax6m0tbtT6yrGC8SgBQVw4XXGp4OOcv8xA+ICssXZMCn7Iw2o5eFpg&#10;pl3HR7qdQikihH2GCkwITSalLwxZ9CPXEEfvy7UWQ5RtKXWLXYTbWk6SJJUWK44LBhvaGiq+T1er&#10;IH/P75x+Fm+ve2u2G91deH8/KPU87NdzEIH68B/+a++0gkk6hd8z8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VcVzEAAAA3AAAAA8AAAAAAAAAAAAAAAAAmAIAAGRycy9k&#10;b3ducmV2LnhtbFBLBQYAAAAABAAEAPUAAACJAwAAAAA=&#10;" path="m220,1360l817,1200,1920,97,1380,,800,200,,1320r340,80e" filled="f" strokecolor="#ff9" strokeweight="2.25pt">
                <v:shadow on="t"/>
                <v:path arrowok="t" o:connecttype="custom" o:connectlocs="220,1360;817,1200;1920,97;1380,0;800,200;0,1320;340,1400" o:connectangles="0,0,0,0,0,0,0"/>
              </v:shape>
              <v:shape id="Freeform 6" o:spid="_x0000_s1030" style="position:absolute;left:3340;top:4780;width:1380;height:1320;visibility:visible;mso-wrap-style:square;v-text-anchor:top" coordsize="1380,1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Lz8MA&#10;AADcAAAADwAAAGRycy9kb3ducmV2LnhtbESPwW7CMBBE75X6D9ZW4lYcgmS1KQYhoIgjpXzAKt4m&#10;gXgdbDeEv8dIlXoczcwbzWwx2Fb05EPjWMNknIEgLp1puNJw/P58fQMRIrLB1jFpuFGAxfz5aYaF&#10;cVf+ov4QK5EgHArUUMfYFVKGsiaLYew64uT9OG8xJukraTxeE9y2Ms8yJS02nBZq7GhVU3k+/FoN&#10;TnnTv29Oubvtg5zujpf1tlJaj16G5QeISEP8D/+1d0ZDrhQ8zqQj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WLz8MAAADcAAAADwAAAAAAAAAAAAAAAACYAgAAZHJzL2Rv&#10;d25yZXYueG1sUEsFBgAAAAAEAAQA9QAAAIgDAAAAAA==&#10;" path="m520,1320l1340,180,1380,,,320,20,840r160,280l520,1320xe" filled="f" strokecolor="#ff9" strokeweight="2.25pt">
                <v:path arrowok="t" o:connecttype="custom" o:connectlocs="520,1320;1340,180;1380,0;0,320;20,840;180,1120;520,1320" o:connectangles="0,0,0,0,0,0,0"/>
              </v:shape>
              <v:shape id="Freeform 7" o:spid="_x0000_s1031" style="position:absolute;left:4640;top:4820;width:1820;height:1560;visibility:visible;mso-wrap-style:square;v-text-anchor:top" coordsize="182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mLVccA&#10;AADcAAAADwAAAGRycy9kb3ducmV2LnhtbESPQWvCQBSE74L/YXlCb7qpB2tTVylioUoRmubQ4zP7&#10;TGKyb5PsVtP+elcQehxm5htmsepNLc7UudKygsdJBII4s7rkXEH69Taeg3AeWWNtmRT8koPVcjhY&#10;YKzthT/pnPhcBAi7GBUU3jexlC4ryKCb2IY4eEfbGfRBdrnUHV4C3NRyGkUzabDksFBgQ+uCsir5&#10;MQq2adUe2r/5x2ZHSft9eN6f0oqUehj1ry8gPPX+P3xvv2sF09kT3M6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Zi1XHAAAA3AAAAA8AAAAAAAAAAAAAAAAAmAIAAGRy&#10;cy9kb3ducmV2LnhtbFBLBQYAAAAABAAEAPUAAACMAwAAAAA=&#10;" path="m60,1200l,1440r160,120l360,1540r900,-480l1820,60,1300,,1180,100,60,1200xe" filled="f" strokecolor="#ff9" strokeweight="2.25pt">
                <v:path arrowok="t" o:connecttype="custom" o:connectlocs="60,1200;0,1440;160,1560;360,1540;1260,1060;1820,60;1300,0;1180,100;60,1200" o:connectangles="0,0,0,0,0,0,0,0,0"/>
              </v:shape>
              <v:shape id="Freeform 8" o:spid="_x0000_s1032" style="position:absolute;left:3360;top:4160;width:1820;height:900;visibility:visible;mso-wrap-style:square;v-text-anchor:top" coordsize="182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aybsMA&#10;AADcAAAADwAAAGRycy9kb3ducmV2LnhtbERPTWuDQBC9F/IflgnkIs0aAyLWNYRASmh6qab0OrhT&#10;tXFnxd0m9t93D4UeH++72M1mEDeaXG9ZwWYdgyBurO65VXCpj48ZCOeRNQ6WScEPOdiVi4cCc23v&#10;/Ea3yrcihLDLUUHn/ZhL6ZqODLq1HYkD92kngz7AqZV6wnsIN4NM4jiVBnsODR2OdOiouVbfRsFL&#10;9k5Rqy/8kWyfo9f4WPfu/KXUajnvn0B4mv2/+M990gqSNKwNZ8IRk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aybsMAAADcAAAADwAAAAAAAAAAAAAAAACYAgAAZHJzL2Rv&#10;d25yZXYueG1sUEsFBgAAAAAEAAQA9QAAAIgDAAAAAA==&#10;" path="m,900l220,500,580,140,840,r980,360l1520,480,1340,600,,900xe" filled="f" strokecolor="#ff9" strokeweight="2.25pt">
                <v:path arrowok="t" o:connecttype="custom" o:connectlocs="0,900;220,500;580,140;840,0;1820,360;1520,480;1340,600;0,900" o:connectangles="0,0,0,0,0,0,0,0"/>
              </v:shape>
              <v:shape id="Freeform 9" o:spid="_x0000_s1033" style="position:absolute;left:4220;top:3500;width:1400;height:1040;visibility:visible;mso-wrap-style:square;v-text-anchor:top" coordsize="1400,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vXUcUA&#10;AADcAAAADwAAAGRycy9kb3ducmV2LnhtbESPQWvCQBSE7wX/w/KE3uomFoKNrqEYC73WSsXbM/tM&#10;QrNvY3abpP31rlDwOMzMN8wqG00jeupcbVlBPItAEBdW11wq2H++PS1AOI+ssbFMCn7JQbaePKww&#10;1XbgD+p3vhQBwi5FBZX3bSqlKyoy6Ga2JQ7e2XYGfZBdKXWHQ4CbRs6jKJEGaw4LFba0qaj43v0Y&#10;BX+nEp/zr3y47A/HRXw4X7b5EZV6nI6vSxCeRn8P/7fftYJ58gK3M+EI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m9dRxQAAANwAAAAPAAAAAAAAAAAAAAAAAJgCAABkcnMv&#10;ZG93bnJldi54bWxQSwUGAAAAAAQABAD1AAAAigMAAAAA&#10;" path="m960,1040l,640,200,480,440,340,600,100,820,20,1180,r220,80l1380,1040r-420,xe" filled="f" strokecolor="#ff9" strokeweight="2.25pt">
                <v:path arrowok="t" o:connecttype="custom" o:connectlocs="960,1040;0,640;200,480;440,340;600,100;820,20;1180,0;1400,80;1380,1040;960,1040" o:connectangles="0,0,0,0,0,0,0,0,0,0"/>
              </v:shape>
            </v:group>
            <v:shapetype id="_x0000_t202" coordsize="21600,21600" o:spt="202" path="m,l,21600r21600,l21600,xe">
              <v:stroke joinstyle="miter"/>
              <v:path gradientshapeok="t" o:connecttype="rect"/>
            </v:shapetype>
            <v:shape id="Text Box 10" o:spid="_x0000_s1034" type="#_x0000_t202" style="position:absolute;left:4860;top:6080;width:1440;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2C7216" w:rsidRPr="003744D2" w:rsidRDefault="002C7216" w:rsidP="00C83AF4">
                    <w:pPr>
                      <w:rPr>
                        <w:b/>
                        <w:color w:val="FFFF99"/>
                        <w:sz w:val="26"/>
                        <w:szCs w:val="26"/>
                      </w:rPr>
                    </w:pPr>
                    <w:r w:rsidRPr="003744D2">
                      <w:rPr>
                        <w:b/>
                        <w:color w:val="FFFF99"/>
                        <w:sz w:val="26"/>
                        <w:szCs w:val="26"/>
                      </w:rPr>
                      <w:t>$405,000</w:t>
                    </w:r>
                  </w:p>
                </w:txbxContent>
              </v:textbox>
            </v:shape>
            <v:shape id="Text Box 11" o:spid="_x0000_s1035" type="#_x0000_t202" style="position:absolute;left:4180;top:5580;width:1440;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2C7216" w:rsidRPr="003744D2" w:rsidRDefault="002C7216" w:rsidP="00C83AF4">
                    <w:pPr>
                      <w:rPr>
                        <w:b/>
                        <w:color w:val="FFFF99"/>
                        <w:sz w:val="26"/>
                        <w:szCs w:val="26"/>
                      </w:rPr>
                    </w:pPr>
                    <w:r w:rsidRPr="003744D2">
                      <w:rPr>
                        <w:b/>
                        <w:color w:val="FFFF99"/>
                        <w:sz w:val="26"/>
                        <w:szCs w:val="26"/>
                      </w:rPr>
                      <w:t>$580,000</w:t>
                    </w:r>
                  </w:p>
                </w:txbxContent>
              </v:textbox>
            </v:shape>
            <v:shape id="Text Box 12" o:spid="_x0000_s1036" type="#_x0000_t202" style="position:absolute;left:2820;top:5540;width:1640;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2C7216" w:rsidRPr="003744D2" w:rsidRDefault="002C7216" w:rsidP="00C83AF4">
                    <w:pPr>
                      <w:rPr>
                        <w:b/>
                        <w:color w:val="FFFF99"/>
                        <w:sz w:val="26"/>
                        <w:szCs w:val="26"/>
                      </w:rPr>
                    </w:pPr>
                    <w:r w:rsidRPr="003744D2">
                      <w:rPr>
                        <w:b/>
                        <w:color w:val="FFFF99"/>
                        <w:sz w:val="26"/>
                        <w:szCs w:val="26"/>
                      </w:rPr>
                      <w:t>$6,400,000</w:t>
                    </w:r>
                  </w:p>
                </w:txbxContent>
              </v:textbox>
            </v:shape>
            <v:shape id="Text Box 13" o:spid="_x0000_s1037" type="#_x0000_t202" style="position:absolute;left:3280;top:4820;width:1640;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2C7216" w:rsidRPr="003744D2" w:rsidRDefault="002C7216" w:rsidP="00C83AF4">
                    <w:pPr>
                      <w:rPr>
                        <w:b/>
                        <w:color w:val="FFFF99"/>
                        <w:sz w:val="26"/>
                        <w:szCs w:val="26"/>
                      </w:rPr>
                    </w:pPr>
                    <w:r w:rsidRPr="003744D2">
                      <w:rPr>
                        <w:b/>
                        <w:color w:val="FFFF99"/>
                        <w:sz w:val="26"/>
                        <w:szCs w:val="26"/>
                      </w:rPr>
                      <w:t>$5,900,000</w:t>
                    </w:r>
                  </w:p>
                </w:txbxContent>
              </v:textbox>
            </v:shape>
            <v:shape id="Text Box 14" o:spid="_x0000_s1038" type="#_x0000_t202" style="position:absolute;left:4240;top:4180;width:1640;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2C7216" w:rsidRPr="003744D2" w:rsidRDefault="002C7216" w:rsidP="00C83AF4">
                    <w:pPr>
                      <w:rPr>
                        <w:b/>
                        <w:color w:val="FFFF99"/>
                        <w:sz w:val="26"/>
                        <w:szCs w:val="26"/>
                      </w:rPr>
                    </w:pPr>
                    <w:r w:rsidRPr="003744D2">
                      <w:rPr>
                        <w:b/>
                        <w:color w:val="FFFF99"/>
                        <w:sz w:val="26"/>
                        <w:szCs w:val="26"/>
                      </w:rPr>
                      <w:t>$2,600,000</w:t>
                    </w:r>
                  </w:p>
                </w:txbxContent>
              </v:textbox>
            </v:shape>
            <v:shape id="Freeform 15" o:spid="_x0000_s1039" style="position:absolute;left:5600;top:3920;width:900;height:1220;visibility:visible;mso-wrap-style:square;v-text-anchor:top" coordsize="900,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yswcUA&#10;AADcAAAADwAAAGRycy9kb3ducmV2LnhtbESPT2vCQBTE74V+h+UJ3uomamuIbqRUxF61RfH2yL78&#10;wezbNLvG+O27QqHHYWZ+w6zWg2lET52rLSuIJxEI4tzqmksF31/blwSE88gaG8uk4E4O1tnz0wpT&#10;bW+8p/7gSxEg7FJUUHnfplK6vCKDbmJb4uAVtjPog+xKqTu8Bbhp5DSK3qTBmsNChS19VJRfDlej&#10;YJYk7jzfzY9xTvf+p9hcToWPlBqPhvclCE+D/w//tT+1guniFR5nwhG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nKzBxQAAANwAAAAPAAAAAAAAAAAAAAAAAJgCAABkcnMv&#10;ZG93bnJldi54bWxQSwUGAAAAAAQABAD1AAAAigMAAAAA&#10;" path="m,1100l20,,900,60,840,1220,,1100xe" filled="f" strokecolor="#ff9" strokeweight="2.25pt">
              <v:path arrowok="t" o:connecttype="custom" o:connectlocs="0,1100;20,0;900,60;840,1220;0,1100" o:connectangles="0,0,0,0,0"/>
            </v:shape>
            <v:shape id="Freeform 16" o:spid="_x0000_s1040" style="position:absolute;left:6460;top:3940;width:1120;height:1240;visibility:visible;mso-wrap-style:square;v-text-anchor:top" coordsize="1080,1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399cYA&#10;AADcAAAADwAAAGRycy9kb3ducmV2LnhtbESPW2sCMRCF34X+hzCFvmm2CqtsjVIstUIL4rYUfBs2&#10;sxfcTJZNqtFfb4SCj4dz+TjzZTCtOFLvGssKnkcJCOLC6oYrBT/f78MZCOeRNbaWScGZHCwXD4M5&#10;ZtqeeEfH3FcijrDLUEHtfZdJ6YqaDLqR7YijV9reoI+yr6Tu8RTHTSvHSZJKgw1HQo0drWoqDvmf&#10;idzp5COE9eZtv119/X7uLvmlLM9KPT2G1xcQnoK/h//bG61gPE3hdiYe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399cYAAADcAAAADwAAAAAAAAAAAAAAAACYAgAAZHJz&#10;L2Rvd25yZXYueG1sUEsFBgAAAAAEAAQA9QAAAIsDAAAAAA==&#10;" path="m,1200r1080,40l1020,40,,,,1200xe" filled="f" strokecolor="#ff9" strokeweight="2.25pt">
              <v:path arrowok="t" o:connecttype="custom" o:connectlocs="0,1200;1120,1240;1058,40;0,0;0,1200" o:connectangles="0,0,0,0,0"/>
            </v:shape>
            <v:shape id="Freeform 17" o:spid="_x0000_s1041" style="position:absolute;left:5900;top:5400;width:1820;height:1760;visibility:visible;mso-wrap-style:square;v-text-anchor:top" coordsize="1820,1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W0qMIA&#10;AADcAAAADwAAAGRycy9kb3ducmV2LnhtbESP0YrCMBRE3xf8h3AF39bUCqt0jbKIgr6t1Q+4Nnfb&#10;sM1NaaKtfr0RBB+HmTnDLFa9rcWVWm8cK5iMExDEhdOGSwWn4/ZzDsIHZI21Y1JwIw+r5eBjgZl2&#10;HR/omodSRAj7DBVUITSZlL6oyKIfu4Y4en+utRiibEupW+wi3NYyTZIvadFwXKiwoXVFxX9+sQry&#10;7vx7t9PSdfv5dLO/WZNOglFqNOx/vkEE6sM7/GrvtIJ0NoP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dbSowgAAANwAAAAPAAAAAAAAAAAAAAAAAJgCAABkcnMvZG93&#10;bnJldi54bWxQSwUGAAAAAAQABAD1AAAAhwMAAAAA&#10;" path="m700,l,1200r1160,560l1820,840,1120,80,700,xe" filled="f" strokecolor="#ff9" strokeweight="2.25pt">
              <v:path arrowok="t" o:connecttype="custom" o:connectlocs="700,0;0,1200;1160,1760;1820,840;1120,80;700,0" o:connectangles="0,0,0,0,0,0"/>
            </v:shape>
            <v:shape id="Freeform 18" o:spid="_x0000_s1042" style="position:absolute;left:7020;top:6220;width:1460;height:1460;visibility:visible;mso-wrap-style:square;v-text-anchor:top" coordsize="1460,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yqccIA&#10;AADcAAAADwAAAGRycy9kb3ducmV2LnhtbERPTWvCQBC9F/wPywi91U3SUiW6BilU9GAhUcHjkB2T&#10;YHY2ZNeY/nv3UOjx8b5X2WhaMVDvGssK4lkEgri0uuFKwen4/bYA4TyyxtYyKfglB9l68rLCVNsH&#10;5zQUvhIhhF2KCmrvu1RKV9Zk0M1sRxy4q+0N+gD7SuoeHyHctDKJok9psOHQUGNHXzWVt+JuFJgi&#10;35/psuP3/fzw4dxPvo27XKnX6bhZgvA0+n/xn3unFSTzsDacCUd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XKpxwgAAANwAAAAPAAAAAAAAAAAAAAAAAJgCAABkcnMvZG93&#10;bnJldi54bWxQSwUGAAAAAAQABAD1AAAAhwMAAAAA&#10;" path="m760,l,920r280,480l1460,1100,1340,680,760,xe" filled="f" strokecolor="#ff9" strokeweight="2.25pt">
              <v:path arrowok="t" o:connecttype="custom" o:connectlocs="760,0;0,959;280,1460;1460,1147;1340,709;760,0" o:connectangles="0,0,0,0,0,0"/>
            </v:shape>
            <v:shape id="Freeform 19" o:spid="_x0000_s1043" style="position:absolute;left:7220;top:7400;width:1380;height:1220;visibility:visible;mso-wrap-style:square;v-text-anchor:top" coordsize="1380,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AiEcYA&#10;AADcAAAADwAAAGRycy9kb3ducmV2LnhtbESPQWvCQBSE7wX/w/IEb3Wj0lpjNiKC4qWlalvx9sg+&#10;k2D2bciuSfrvu4VCj8PMfMMkq95UoqXGlZYVTMYRCOLM6pJzBR+n7eMLCOeRNVaWScE3OVilg4cE&#10;Y207PlB79LkIEHYxKii8r2MpXVaQQTe2NXHwrrYx6INscqkb7ALcVHIaRc/SYMlhocCaNgVlt+Pd&#10;KHg62zemw+uumn21+Jmd3xeXXafUaNivlyA89f4//NfeawXT+QJ+z4Qj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AiEcYAAADcAAAADwAAAAAAAAAAAAAAAACYAgAAZHJz&#10;L2Rvd25yZXYueG1sUEsFBgAAAAAEAAQA9QAAAIsDAAAAAA==&#10;" path="m80,280l,860r1340,360l1380,240,1260,,80,280xe" filled="f" strokecolor="#ff9" strokeweight="2.25pt">
              <v:path arrowok="t" o:connecttype="custom" o:connectlocs="80,280;0,860;1340,1220;1380,240;1260,0;80,280" o:connectangles="0,0,0,0,0,0"/>
            </v:shape>
            <v:shape id="Text Box 20" o:spid="_x0000_s1044" type="#_x0000_t202" style="position:absolute;left:6140;top:5990;width:1440;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2C7216" w:rsidRPr="003744D2" w:rsidRDefault="002C7216" w:rsidP="00C83AF4">
                    <w:pPr>
                      <w:rPr>
                        <w:b/>
                        <w:color w:val="FFFF99"/>
                        <w:sz w:val="26"/>
                        <w:szCs w:val="26"/>
                      </w:rPr>
                    </w:pPr>
                    <w:r w:rsidRPr="003744D2">
                      <w:rPr>
                        <w:b/>
                        <w:color w:val="FFFF99"/>
                        <w:sz w:val="26"/>
                        <w:szCs w:val="26"/>
                      </w:rPr>
                      <w:t>$115,000</w:t>
                    </w:r>
                  </w:p>
                </w:txbxContent>
              </v:textbox>
            </v:shape>
            <v:shape id="Text Box 21" o:spid="_x0000_s1045" type="#_x0000_t202" style="position:absolute;left:7200;top:6830;width:1440;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2C7216" w:rsidRPr="003744D2" w:rsidRDefault="002C7216" w:rsidP="00C83AF4">
                    <w:pPr>
                      <w:rPr>
                        <w:b/>
                        <w:color w:val="FFFF99"/>
                        <w:sz w:val="26"/>
                        <w:szCs w:val="26"/>
                      </w:rPr>
                    </w:pPr>
                    <w:r w:rsidRPr="003744D2">
                      <w:rPr>
                        <w:b/>
                        <w:color w:val="FFFF99"/>
                        <w:sz w:val="26"/>
                        <w:szCs w:val="26"/>
                      </w:rPr>
                      <w:t>$65,000</w:t>
                    </w:r>
                  </w:p>
                </w:txbxContent>
              </v:textbox>
            </v:shape>
            <v:shape id="Text Box 22" o:spid="_x0000_s1046" type="#_x0000_t202" style="position:absolute;left:7260;top:7670;width:1440;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2C7216" w:rsidRPr="003744D2" w:rsidRDefault="002C7216" w:rsidP="00C83AF4">
                    <w:pPr>
                      <w:rPr>
                        <w:b/>
                        <w:color w:val="FFFF99"/>
                        <w:sz w:val="26"/>
                        <w:szCs w:val="26"/>
                      </w:rPr>
                    </w:pPr>
                    <w:r w:rsidRPr="003744D2">
                      <w:rPr>
                        <w:b/>
                        <w:color w:val="FFFF99"/>
                        <w:sz w:val="26"/>
                        <w:szCs w:val="26"/>
                      </w:rPr>
                      <w:t>$87,000</w:t>
                    </w:r>
                  </w:p>
                </w:txbxContent>
              </v:textbox>
            </v:shape>
            <v:shape id="Text Box 23" o:spid="_x0000_s1047" type="#_x0000_t202" style="position:absolute;left:6320;top:4330;width:1440;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2C7216" w:rsidRPr="003744D2" w:rsidRDefault="002C7216" w:rsidP="00C83AF4">
                    <w:pPr>
                      <w:rPr>
                        <w:b/>
                        <w:color w:val="FFFF99"/>
                        <w:sz w:val="26"/>
                        <w:szCs w:val="26"/>
                      </w:rPr>
                    </w:pPr>
                    <w:r w:rsidRPr="003744D2">
                      <w:rPr>
                        <w:b/>
                        <w:color w:val="FFFF99"/>
                        <w:sz w:val="26"/>
                        <w:szCs w:val="26"/>
                      </w:rPr>
                      <w:t>$315,000</w:t>
                    </w:r>
                  </w:p>
                </w:txbxContent>
              </v:textbox>
            </v:shape>
            <v:shape id="Text Box 24" o:spid="_x0000_s1048" type="#_x0000_t202" style="position:absolute;left:5720;top:3730;width:640;height:1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bmuscA&#10;AADcAAAADwAAAGRycy9kb3ducmV2LnhtbESPQWvCQBSE74L/YXlCb7rRFgmpmyBKpb0UjfbQ22v2&#10;mQSzb9Ps1sR/7xYKPQ4z8w2zygbTiCt1rrasYD6LQBAXVtdcKjgdX6YxCOeRNTaWScGNHGTpeLTC&#10;RNueD3TNfSkChF2CCirv20RKV1Rk0M1sSxy8s+0M+iC7UuoO+wA3jVxE0VIarDksVNjSpqLikv8Y&#10;BR9f77fm0D5+RnX/th923/t8uyuVepgM62cQngb/H/5rv2oFi/gJfs+EIy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G5rrHAAAA3AAAAA8AAAAAAAAAAAAAAAAAmAIAAGRy&#10;cy9kb3ducmV2LnhtbFBLBQYAAAAABAAEAPUAAACMAwAAAAA=&#10;" filled="f" stroked="f">
              <v:textbox style="layout-flow:vertical;mso-layout-flow-alt:bottom-to-top">
                <w:txbxContent>
                  <w:p w:rsidR="002C7216" w:rsidRPr="003744D2" w:rsidRDefault="002C7216" w:rsidP="00C83AF4">
                    <w:pPr>
                      <w:rPr>
                        <w:b/>
                        <w:color w:val="FFFF99"/>
                        <w:sz w:val="26"/>
                        <w:szCs w:val="26"/>
                      </w:rPr>
                    </w:pPr>
                    <w:r w:rsidRPr="003744D2">
                      <w:rPr>
                        <w:b/>
                        <w:color w:val="FFFF99"/>
                        <w:sz w:val="26"/>
                        <w:szCs w:val="26"/>
                      </w:rPr>
                      <w:t>$340,000</w:t>
                    </w:r>
                  </w:p>
                </w:txbxContent>
              </v:textbox>
            </v:shape>
          </v:group>
        </w:pict>
      </w:r>
      <w:r w:rsidR="00C83AF4" w:rsidRPr="00134A49">
        <w:t xml:space="preserve">A realtor is </w:t>
      </w:r>
      <w:r w:rsidR="00C83AF4">
        <w:t>showing a client some potential</w:t>
      </w:r>
      <w:r w:rsidR="00987548">
        <w:t xml:space="preserve"> properties around a lake are </w:t>
      </w:r>
      <w:r w:rsidR="00C83AF4">
        <w:t>shown in the map below.</w:t>
      </w: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right="-180"/>
      </w:pPr>
    </w:p>
    <w:p w:rsidR="00C83AF4" w:rsidRDefault="00C83AF4" w:rsidP="00C83AF4">
      <w:pPr>
        <w:ind w:left="-990" w:right="-1170"/>
      </w:pPr>
      <w:r>
        <w:t>Using your calculator’s list menu find the Mean (</w:t>
      </w:r>
      <w:r w:rsidRPr="00C56058">
        <w:rPr>
          <w:position w:val="-6"/>
        </w:rPr>
        <w:object w:dxaOrig="220" w:dyaOrig="260">
          <v:shape id="_x0000_i1025" type="#_x0000_t75" style="width:11.25pt;height:13.15pt" o:ole="">
            <v:imagedata r:id="rId7" o:title=""/>
          </v:shape>
          <o:OLEObject Type="Embed" ProgID="Equation.3" ShapeID="_x0000_i1025" DrawAspect="Content" ObjectID="_1517033743" r:id="rId8"/>
        </w:object>
      </w:r>
      <w:r>
        <w:t>), Median, Range, Population Standard deviation (</w:t>
      </w:r>
      <w:r w:rsidRPr="00C56058">
        <w:rPr>
          <w:position w:val="-6"/>
        </w:rPr>
        <w:object w:dxaOrig="320" w:dyaOrig="220">
          <v:shape id="_x0000_i1026" type="#_x0000_t75" style="width:16.3pt;height:11.25pt" o:ole="">
            <v:imagedata r:id="rId9" o:title=""/>
          </v:shape>
          <o:OLEObject Type="Embed" ProgID="Equation.3" ShapeID="_x0000_i1026" DrawAspect="Content" ObjectID="_1517033744" r:id="rId10"/>
        </w:object>
      </w:r>
      <w:proofErr w:type="gramStart"/>
      <w:r>
        <w:t>) .</w:t>
      </w:r>
      <w:proofErr w:type="gramEnd"/>
    </w:p>
    <w:p w:rsidR="00C83AF4" w:rsidRDefault="00A20016" w:rsidP="00C83AF4">
      <w:pPr>
        <w:ind w:right="-180"/>
      </w:pPr>
      <w:r>
        <w:rPr>
          <w:noProof/>
        </w:rPr>
        <w:pict>
          <v:group id="Group 403" o:spid="_x0000_s1274" style="position:absolute;margin-left:427.85pt;margin-top:5.2pt;width:81.25pt;height:230.9pt;z-index:-251713536" coordorigin="10230,9845" coordsize="1625,4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">
            <v:shape id="Picture 25" o:spid="_x0000_s1278" type="#_x0000_t75" style="position:absolute;left:10246;top:9845;width:1590;height:10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CUJ3CAAAA3AAAAA8AAABkcnMvZG93bnJldi54bWxET01rwkAQvQv+h2WE3nSjEKnRVSSgSKXQ&#10;quB1zI5JMDsbs2uS/vvuodDj432vNr2pREuNKy0rmE4iEMSZ1SXnCi7n3fgdhPPIGivLpOCHHGzW&#10;w8EKE207/qb25HMRQtglqKDwvk6kdFlBBt3E1sSBu9vGoA+wyaVusAvhppKzKJpLgyWHhgJrSgvK&#10;HqeXUbA/Xz/wcvuKqTOfaftK48XzWCv1Nuq3SxCeev8v/nMftIJZHNaGM+EIyPU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AlCdwgAAANwAAAAPAAAAAAAAAAAAAAAAAJ8C&#10;AABkcnMvZG93bnJldi54bWxQSwUGAAAAAAQABAD3AAAAjgMAAAAA&#10;" stroked="t">
              <v:imagedata r:id="rId11" o:title=""/>
              <v:shadow on="t"/>
            </v:shape>
            <v:shape id="Picture 26" o:spid="_x0000_s1277" type="#_x0000_t75" style="position:absolute;left:10230;top:10993;width:1590;height:10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V+PAAAAA3AAAAA8AAABkcnMvZG93bnJldi54bWxEj8sKwjAQRfeC/xBGcCOaKihajSKC4E58&#10;bNwNzdjWNpPSRK1+vREEl5f7ONzFqjGleFDtcssKhoMIBHFidc6pgvNp25+CcB5ZY2mZFLzIwWrZ&#10;bi0w1vbJB3ocfSrCCLsYFWTeV7GULsnIoBvYijh4V1sb9EHWqdQ1PsO4KeUoiibSYM6BkGFFm4yS&#10;4ng3gXsp9udbHqXFe42v7e7WI3Z3pbqdZj0H4anx//CvvdMKRuMZfM+EIyCXH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INX48AAAADcAAAADwAAAAAAAAAAAAAAAACfAgAA&#10;ZHJzL2Rvd25yZXYueG1sUEsFBgAAAAAEAAQA9wAAAIwDAAAAAA==&#10;" stroked="t">
              <v:imagedata r:id="rId12" o:title=""/>
              <v:shadow on="t"/>
            </v:shape>
            <v:shape id="Picture 27" o:spid="_x0000_s1276" type="#_x0000_t75" style="position:absolute;left:10234;top:12176;width:1590;height:10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xazu+AAAA3AAAAA8AAABkcnMvZG93bnJldi54bWxET82KwjAQvgu+QxjBm6bqUrQaRZQVwZPV&#10;Bxibsa1tJqXJan17c1jw+PH9rzadqcWTWldaVjAZRyCIM6tLzhVcL7+jOQjnkTXWlknBmxxs1v3e&#10;ChNtX3ymZ+pzEULYJaig8L5JpHRZQQbd2DbEgbvb1qAPsM2lbvEVwk0tp1EUS4Mlh4YCG9oVlFXp&#10;n1GA8Z6rR3bSdoeL8+3A+mdWLZQaDrrtEoSnzn/F/+6jVjCNw/xwJhwBuf4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Cyxazu+AAAA3AAAAA8AAAAAAAAAAAAAAAAAnwIAAGRy&#10;cy9kb3ducmV2LnhtbFBLBQYAAAAABAAEAPcAAACKAwAAAAA=&#10;" stroked="t">
              <v:imagedata r:id="rId13" o:title=""/>
              <v:shadow on="t"/>
            </v:shape>
            <v:shape id="Picture 29" o:spid="_x0000_s1275" type="#_x0000_t75" style="position:absolute;left:10255;top:13396;width:1600;height:10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5EobEAAAA3AAAAA8AAABkcnMvZG93bnJldi54bWxEj0FrAjEUhO8F/0N4hd5qVg9St0YpRUGK&#10;FWvXnh+b52br5mVJoq7/3giCx2FmvmEms8424kQ+1I4VDPoZCOLS6ZorBcXv4vUNRIjIGhvHpOBC&#10;AWbT3tMEc+3O/EOnbaxEgnDIUYGJsc2lDKUhi6HvWuLk7Z23GJP0ldQezwluGznMspG0WHNaMNjS&#10;p6HysD1aBau933XF3HC7+zbrv83/Yfy1LpR6ee4+3kFE6uIjfG8vtYLhaAC3M+kIyOk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W5EobEAAAA3AAAAA8AAAAAAAAAAAAAAAAA&#10;nwIAAGRycy9kb3ducmV2LnhtbFBLBQYAAAAABAAEAPcAAACQAwAAAAA=&#10;" stroked="t">
              <v:imagedata r:id="rId14" o:title=""/>
              <v:shadow on="t"/>
            </v:shape>
          </v:group>
        </w:pict>
      </w:r>
      <w:r w:rsidR="00C83AF4">
        <w:t>First Reset the Stat Menu.</w:t>
      </w:r>
    </w:p>
    <w:p w:rsidR="00C83AF4" w:rsidRDefault="00C83AF4" w:rsidP="00C83AF4">
      <w:pPr>
        <w:ind w:left="720" w:right="-180"/>
        <w:rPr>
          <w:bdr w:val="single" w:sz="4" w:space="0" w:color="auto" w:shadow="1"/>
        </w:rPr>
      </w:pPr>
      <w:r>
        <w:t xml:space="preserve">Press    </w:t>
      </w:r>
      <w:r w:rsidRPr="00091C2E">
        <w:rPr>
          <w:bdr w:val="single" w:sz="4" w:space="0" w:color="auto" w:shadow="1"/>
        </w:rPr>
        <w:t>STAT</w:t>
      </w:r>
      <w:r>
        <w:t xml:space="preserve">,   </w:t>
      </w:r>
      <w:r w:rsidRPr="00091C2E">
        <w:rPr>
          <w:bdr w:val="single" w:sz="4" w:space="0" w:color="auto" w:shadow="1"/>
        </w:rPr>
        <w:t xml:space="preserve"> </w:t>
      </w:r>
      <w:r>
        <w:rPr>
          <w:bdr w:val="single" w:sz="4" w:space="0" w:color="auto" w:shadow="1"/>
        </w:rPr>
        <w:t xml:space="preserve"> 5 </w:t>
      </w:r>
      <w:r>
        <w:t xml:space="preserve">  ,    </w:t>
      </w:r>
      <w:r w:rsidRPr="00091C2E">
        <w:rPr>
          <w:bdr w:val="single" w:sz="4" w:space="0" w:color="auto" w:shadow="1"/>
        </w:rPr>
        <w:t xml:space="preserve"> ENTER</w:t>
      </w:r>
    </w:p>
    <w:p w:rsidR="00C83AF4" w:rsidRPr="001E57AE" w:rsidRDefault="00C83AF4" w:rsidP="00C83AF4">
      <w:pPr>
        <w:ind w:left="720" w:right="-180"/>
        <w:rPr>
          <w:sz w:val="10"/>
          <w:szCs w:val="10"/>
        </w:rPr>
      </w:pPr>
    </w:p>
    <w:p w:rsidR="00C83AF4" w:rsidRDefault="00C83AF4" w:rsidP="00C83AF4">
      <w:pPr>
        <w:numPr>
          <w:ilvl w:val="0"/>
          <w:numId w:val="1"/>
        </w:numPr>
        <w:ind w:right="-180"/>
      </w:pPr>
      <w:r>
        <w:t>Go to the LIST Editor</w:t>
      </w:r>
    </w:p>
    <w:p w:rsidR="00C83AF4" w:rsidRDefault="00C83AF4" w:rsidP="00C83AF4">
      <w:pPr>
        <w:ind w:left="720" w:right="-180"/>
        <w:rPr>
          <w:bdr w:val="single" w:sz="4" w:space="0" w:color="auto" w:shadow="1"/>
        </w:rPr>
      </w:pPr>
      <w:r>
        <w:t xml:space="preserve">Press    </w:t>
      </w:r>
      <w:r w:rsidRPr="00091C2E">
        <w:rPr>
          <w:bdr w:val="single" w:sz="4" w:space="0" w:color="auto" w:shadow="1"/>
        </w:rPr>
        <w:t>STAT</w:t>
      </w:r>
      <w:r>
        <w:t xml:space="preserve">,   </w:t>
      </w:r>
      <w:r w:rsidRPr="00091C2E">
        <w:rPr>
          <w:bdr w:val="single" w:sz="4" w:space="0" w:color="auto" w:shadow="1"/>
        </w:rPr>
        <w:t xml:space="preserve"> </w:t>
      </w:r>
      <w:r>
        <w:rPr>
          <w:bdr w:val="single" w:sz="4" w:space="0" w:color="auto" w:shadow="1"/>
        </w:rPr>
        <w:t xml:space="preserve"> 1 </w:t>
      </w:r>
      <w:r>
        <w:t xml:space="preserve">  </w:t>
      </w:r>
    </w:p>
    <w:p w:rsidR="00C83AF4" w:rsidRPr="001E57AE" w:rsidRDefault="00C83AF4" w:rsidP="00C83AF4">
      <w:pPr>
        <w:ind w:left="720" w:right="-180"/>
        <w:rPr>
          <w:sz w:val="10"/>
          <w:szCs w:val="10"/>
        </w:rPr>
      </w:pPr>
    </w:p>
    <w:p w:rsidR="00C83AF4" w:rsidRDefault="00C83AF4" w:rsidP="00C83AF4">
      <w:pPr>
        <w:numPr>
          <w:ilvl w:val="0"/>
          <w:numId w:val="1"/>
        </w:numPr>
        <w:ind w:right="-180"/>
      </w:pPr>
      <w:r>
        <w:t>Clear out any old data. Highlight the “L1” and press CLEAR</w:t>
      </w:r>
      <w:proofErr w:type="gramStart"/>
      <w:r>
        <w:t>,  ENTER</w:t>
      </w:r>
      <w:proofErr w:type="gramEnd"/>
      <w:r>
        <w:t>.</w:t>
      </w:r>
    </w:p>
    <w:p w:rsidR="00C83AF4" w:rsidRDefault="00C83AF4" w:rsidP="00C83AF4">
      <w:pPr>
        <w:ind w:left="720" w:right="-180"/>
        <w:rPr>
          <w:bdr w:val="single" w:sz="4" w:space="0" w:color="auto" w:shadow="1"/>
        </w:rPr>
      </w:pPr>
      <w:r>
        <w:t xml:space="preserve">Press    </w:t>
      </w:r>
      <w:proofErr w:type="gramStart"/>
      <w:r>
        <w:rPr>
          <w:bdr w:val="single" w:sz="4" w:space="0" w:color="auto" w:shadow="1"/>
        </w:rPr>
        <w:t xml:space="preserve">▲ </w:t>
      </w:r>
      <w:r>
        <w:t>,</w:t>
      </w:r>
      <w:proofErr w:type="gramEnd"/>
      <w:r>
        <w:t xml:space="preserve">   </w:t>
      </w:r>
      <w:r w:rsidRPr="00091C2E">
        <w:rPr>
          <w:bdr w:val="single" w:sz="4" w:space="0" w:color="auto" w:shadow="1"/>
        </w:rPr>
        <w:t xml:space="preserve"> </w:t>
      </w:r>
      <w:r>
        <w:rPr>
          <w:bdr w:val="single" w:sz="4" w:space="0" w:color="auto" w:shadow="1"/>
        </w:rPr>
        <w:t xml:space="preserve">CLEAR </w:t>
      </w:r>
      <w:r>
        <w:t xml:space="preserve">  , </w:t>
      </w:r>
      <w:r>
        <w:rPr>
          <w:bdr w:val="single" w:sz="4" w:space="0" w:color="auto" w:shadow="1"/>
        </w:rPr>
        <w:t>ENTER</w:t>
      </w:r>
    </w:p>
    <w:p w:rsidR="00C83AF4" w:rsidRPr="001E57AE" w:rsidRDefault="00C83AF4" w:rsidP="00C83AF4">
      <w:pPr>
        <w:ind w:left="720" w:right="-180"/>
        <w:rPr>
          <w:sz w:val="10"/>
          <w:szCs w:val="10"/>
        </w:rPr>
      </w:pPr>
    </w:p>
    <w:p w:rsidR="00C83AF4" w:rsidRDefault="00C83AF4" w:rsidP="00C83AF4">
      <w:pPr>
        <w:numPr>
          <w:ilvl w:val="0"/>
          <w:numId w:val="1"/>
        </w:numPr>
        <w:ind w:right="-180"/>
      </w:pPr>
      <w:r>
        <w:t xml:space="preserve">Enter each value in the “L1” </w:t>
      </w:r>
      <w:proofErr w:type="gramStart"/>
      <w:r>
        <w:t>column press</w:t>
      </w:r>
      <w:proofErr w:type="gramEnd"/>
      <w:r>
        <w:t xml:space="preserve"> ENTER after each value.</w:t>
      </w:r>
    </w:p>
    <w:p w:rsidR="00C83AF4" w:rsidRPr="001E57AE" w:rsidRDefault="00C83AF4" w:rsidP="00C83AF4">
      <w:pPr>
        <w:ind w:left="360" w:right="-180"/>
        <w:rPr>
          <w:sz w:val="10"/>
          <w:szCs w:val="10"/>
        </w:rPr>
      </w:pPr>
    </w:p>
    <w:p w:rsidR="00C83AF4" w:rsidRDefault="00C83AF4" w:rsidP="00C83AF4">
      <w:pPr>
        <w:numPr>
          <w:ilvl w:val="0"/>
          <w:numId w:val="1"/>
        </w:numPr>
        <w:ind w:right="-180"/>
      </w:pPr>
      <w:r>
        <w:t>Request the calculator’s One Variable Statistics.</w:t>
      </w:r>
    </w:p>
    <w:p w:rsidR="00C83AF4" w:rsidRDefault="00A20016" w:rsidP="00C83AF4">
      <w:pPr>
        <w:ind w:left="360" w:right="-180"/>
      </w:pPr>
      <w:r>
        <w:rPr>
          <w:noProof/>
        </w:rPr>
        <w:pict>
          <v:shape id="Text Box 28" o:spid="_x0000_s1049" type="#_x0000_t202" style="position:absolute;left:0;text-align:left;margin-left:115pt;margin-top:.3pt;width:47pt;height:24pt;z-index:251601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" filled="f" stroked="f">
            <v:textbox>
              <w:txbxContent>
                <w:p w:rsidR="002C7216" w:rsidRPr="001E57AE" w:rsidRDefault="002C7216" w:rsidP="00C83AF4">
                  <w:pPr>
                    <w:rPr>
                      <w:b/>
                      <w:i/>
                      <w:sz w:val="16"/>
                      <w:szCs w:val="16"/>
                    </w:rPr>
                  </w:pPr>
                  <w:r w:rsidRPr="001E57AE">
                    <w:rPr>
                      <w:b/>
                      <w:i/>
                      <w:sz w:val="16"/>
                      <w:szCs w:val="16"/>
                    </w:rPr>
                    <w:t>CALC</w:t>
                  </w:r>
                </w:p>
              </w:txbxContent>
            </v:textbox>
          </v:shape>
        </w:pict>
      </w:r>
    </w:p>
    <w:p w:rsidR="00C83AF4" w:rsidRDefault="00C83AF4" w:rsidP="00C83AF4">
      <w:pPr>
        <w:ind w:left="720" w:right="-180"/>
        <w:rPr>
          <w:bdr w:val="single" w:sz="4" w:space="0" w:color="auto" w:shadow="1"/>
        </w:rPr>
      </w:pPr>
      <w:r>
        <w:t xml:space="preserve">Press    </w:t>
      </w:r>
      <w:proofErr w:type="gramStart"/>
      <w:r>
        <w:rPr>
          <w:bdr w:val="single" w:sz="4" w:space="0" w:color="auto" w:shadow="1"/>
        </w:rPr>
        <w:t xml:space="preserve">STAT </w:t>
      </w:r>
      <w:r>
        <w:t>,</w:t>
      </w:r>
      <w:proofErr w:type="gramEnd"/>
      <w:r>
        <w:t xml:space="preserve">  </w:t>
      </w:r>
      <w:r w:rsidRPr="00091C2E">
        <w:rPr>
          <w:bdr w:val="single" w:sz="4" w:space="0" w:color="auto" w:shadow="1"/>
        </w:rPr>
        <w:t xml:space="preserve"> </w:t>
      </w:r>
      <w:r>
        <w:rPr>
          <w:bdr w:val="single" w:sz="4" w:space="0" w:color="auto" w:shadow="1"/>
        </w:rPr>
        <w:t xml:space="preserve">► </w:t>
      </w:r>
      <w:r>
        <w:t xml:space="preserve">  ,  </w:t>
      </w:r>
      <w:r w:rsidRPr="00091C2E">
        <w:rPr>
          <w:bdr w:val="single" w:sz="4" w:space="0" w:color="auto" w:shadow="1"/>
        </w:rPr>
        <w:t xml:space="preserve"> </w:t>
      </w:r>
      <w:r>
        <w:rPr>
          <w:bdr w:val="single" w:sz="4" w:space="0" w:color="auto" w:shadow="1"/>
        </w:rPr>
        <w:t xml:space="preserve">1 </w:t>
      </w:r>
      <w:r>
        <w:t xml:space="preserve">  , </w:t>
      </w:r>
      <w:r>
        <w:rPr>
          <w:bdr w:val="single" w:sz="4" w:space="0" w:color="auto" w:shadow="1"/>
        </w:rPr>
        <w:t>ENTER</w:t>
      </w:r>
    </w:p>
    <w:p w:rsidR="00C83AF4" w:rsidRPr="001E57AE" w:rsidRDefault="00C83AF4" w:rsidP="00C83AF4">
      <w:pPr>
        <w:ind w:left="720" w:right="-180"/>
        <w:rPr>
          <w:sz w:val="10"/>
          <w:szCs w:val="10"/>
          <w:bdr w:val="single" w:sz="4" w:space="0" w:color="auto" w:shadow="1"/>
        </w:rPr>
      </w:pPr>
    </w:p>
    <w:p w:rsidR="00C83AF4" w:rsidRDefault="00C83AF4" w:rsidP="003743CC">
      <w:pPr>
        <w:tabs>
          <w:tab w:val="left" w:pos="8370"/>
        </w:tabs>
        <w:ind w:left="-900" w:right="270"/>
      </w:pPr>
      <w:r>
        <w:t>Which Central Tendency, Mean or Median, is a better representation of the center in this example</w:t>
      </w:r>
      <w:proofErr w:type="gramStart"/>
      <w:r>
        <w:t>?</w:t>
      </w:r>
      <w:r w:rsidR="003743CC" w:rsidRPr="003743CC">
        <w:rPr>
          <w:b/>
          <w:sz w:val="36"/>
          <w:szCs w:val="36"/>
        </w:rPr>
        <w:t>(</w:t>
      </w:r>
      <w:proofErr w:type="gramEnd"/>
      <w:r w:rsidR="003743CC" w:rsidRPr="003743CC">
        <w:rPr>
          <w:sz w:val="22"/>
          <w:szCs w:val="22"/>
        </w:rPr>
        <w:t>Mean (</w:t>
      </w:r>
      <w:r w:rsidR="003743CC" w:rsidRPr="003743CC">
        <w:rPr>
          <w:position w:val="-6"/>
          <w:sz w:val="22"/>
          <w:szCs w:val="22"/>
        </w:rPr>
        <w:object w:dxaOrig="200" w:dyaOrig="340">
          <v:shape id="_x0000_i1027" type="#_x0000_t75" style="width:10pt;height:16.9pt" o:ole="">
            <v:imagedata r:id="rId15" o:title=""/>
          </v:shape>
          <o:OLEObject Type="Embed" ProgID="Equation.DSMT4" ShapeID="_x0000_i1027" DrawAspect="Content" ObjectID="_1517033745" r:id="rId16"/>
        </w:object>
      </w:r>
      <w:r w:rsidR="003743CC" w:rsidRPr="003743CC">
        <w:rPr>
          <w:sz w:val="22"/>
          <w:szCs w:val="22"/>
        </w:rPr>
        <w:t>) , Median (Med), Number of Data Points (n), Population Standard deviation (</w:t>
      </w:r>
      <w:r w:rsidR="003743CC" w:rsidRPr="003743CC">
        <w:rPr>
          <w:position w:val="-6"/>
          <w:sz w:val="22"/>
          <w:szCs w:val="22"/>
        </w:rPr>
        <w:object w:dxaOrig="320" w:dyaOrig="220">
          <v:shape id="_x0000_i1028" type="#_x0000_t75" style="width:16.3pt;height:11.25pt" o:ole="">
            <v:imagedata r:id="rId9" o:title=""/>
          </v:shape>
          <o:OLEObject Type="Embed" ProgID="Equation.3" ShapeID="_x0000_i1028" DrawAspect="Content" ObjectID="_1517033746" r:id="rId17"/>
        </w:object>
      </w:r>
      <w:r w:rsidR="003743CC" w:rsidRPr="003743CC">
        <w:rPr>
          <w:sz w:val="22"/>
          <w:szCs w:val="22"/>
        </w:rPr>
        <w:t>)</w:t>
      </w:r>
      <w:r w:rsidR="003743CC">
        <w:rPr>
          <w:b/>
          <w:sz w:val="36"/>
          <w:szCs w:val="36"/>
        </w:rPr>
        <w:t>)</w:t>
      </w:r>
    </w:p>
    <w:p w:rsidR="00C83AF4" w:rsidRDefault="008539EC" w:rsidP="003743CC">
      <w:pPr>
        <w:ind w:left="-900" w:right="180"/>
        <w:rPr>
          <w:rFonts w:ascii="Sceptre" w:hAnsi="Sceptre"/>
        </w:rPr>
      </w:pPr>
      <w:r>
        <w:rPr>
          <w:rFonts w:ascii="Sceptre" w:hAnsi="Sceptre"/>
          <w:noProof/>
        </w:rPr>
        <w:pict>
          <v:shape id="_x0000_s1282" type="#_x0000_t202" style="position:absolute;left:0;text-align:left;margin-left:124.6pt;margin-top:53.95pt;width:169.8pt;height:22.5pt;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" filled="f" stroked="f">
            <v:textbox style="mso-next-textbox:#_x0000_s1282">
              <w:txbxContent>
                <w:p w:rsidR="008539EC" w:rsidRPr="00546045" w:rsidRDefault="008539EC" w:rsidP="008539EC">
                  <w:pPr>
                    <w:jc w:val="center"/>
                    <w:rPr>
                      <w:rFonts w:ascii="Cambria" w:hAnsi="Cambria"/>
                      <w:i/>
                      <w:sz w:val="16"/>
                      <w:szCs w:val="16"/>
                    </w:rPr>
                  </w:pPr>
                  <w:r w:rsidRPr="007D4A31">
                    <w:rPr>
                      <w:rFonts w:ascii="Cambria" w:hAnsi="Cambria"/>
                      <w:i/>
                      <w:sz w:val="16"/>
                      <w:szCs w:val="16"/>
                    </w:rPr>
                    <w:t xml:space="preserve">M. Winking      </w:t>
                  </w:r>
                  <w:proofErr w:type="gramStart"/>
                  <w:r w:rsidRPr="007D4A31">
                    <w:rPr>
                      <w:rFonts w:ascii="Cambria" w:hAnsi="Cambria"/>
                      <w:i/>
                      <w:sz w:val="16"/>
                      <w:szCs w:val="16"/>
                    </w:rPr>
                    <w:t xml:space="preserve">Unit </w:t>
                  </w:r>
                  <w:r>
                    <w:rPr>
                      <w:rFonts w:ascii="Cambria" w:hAnsi="Cambria"/>
                      <w:i/>
                      <w:sz w:val="16"/>
                      <w:szCs w:val="16"/>
                    </w:rPr>
                    <w:t xml:space="preserve"> 6</w:t>
                  </w:r>
                  <w:proofErr w:type="gramEnd"/>
                  <w:r>
                    <w:rPr>
                      <w:rFonts w:ascii="Cambria" w:hAnsi="Cambria"/>
                      <w:i/>
                      <w:sz w:val="16"/>
                      <w:szCs w:val="16"/>
                    </w:rPr>
                    <w:t>-1  page 136</w:t>
                  </w:r>
                </w:p>
                <w:p w:rsidR="008539EC" w:rsidRPr="00546045" w:rsidRDefault="008539EC" w:rsidP="008539EC">
                  <w:pPr>
                    <w:jc w:val="center"/>
                    <w:rPr>
                      <w:rFonts w:ascii="Cambria" w:hAnsi="Cambria"/>
                      <w:i/>
                      <w:sz w:val="16"/>
                      <w:szCs w:val="16"/>
                    </w:rPr>
                  </w:pPr>
                </w:p>
              </w:txbxContent>
            </v:textbox>
          </v:shape>
        </w:pict>
      </w:r>
      <w:r w:rsidR="003743CC">
        <w:rPr>
          <w:rFonts w:ascii="Sceptre" w:hAnsi="Sceptre"/>
        </w:rPr>
        <w:t xml:space="preserve">The potential client is looking to purchase property on or near a lake for somewhere around $300,000 - $400,000.  As a realtor, would you show the client the </w:t>
      </w:r>
      <w:r w:rsidR="003743CC" w:rsidRPr="003743CC">
        <w:rPr>
          <w:rFonts w:ascii="Sceptre" w:hAnsi="Sceptre"/>
          <w:b/>
        </w:rPr>
        <w:t>MEAN</w:t>
      </w:r>
      <w:r w:rsidR="003743CC">
        <w:rPr>
          <w:rFonts w:ascii="Sceptre" w:hAnsi="Sceptre"/>
        </w:rPr>
        <w:t xml:space="preserve"> property value for this particular cul-de-sac or would you share the </w:t>
      </w:r>
      <w:r w:rsidR="003743CC" w:rsidRPr="003743CC">
        <w:rPr>
          <w:rFonts w:ascii="Sceptre" w:hAnsi="Sceptre"/>
          <w:b/>
        </w:rPr>
        <w:t>MEDIAN</w:t>
      </w:r>
      <w:r w:rsidR="003743CC">
        <w:rPr>
          <w:rFonts w:ascii="Sceptre" w:hAnsi="Sceptre"/>
        </w:rPr>
        <w:t xml:space="preserve"> which shows 50% of prices are above and 50% of the prices are below that price.</w:t>
      </w:r>
    </w:p>
    <w:p w:rsidR="00C83AF4" w:rsidRDefault="00C83AF4" w:rsidP="00C83AF4">
      <w:pPr>
        <w:ind w:right="-180"/>
        <w:rPr>
          <w:rFonts w:ascii="Sceptre" w:hAnsi="Sceptre"/>
        </w:rPr>
      </w:pPr>
    </w:p>
    <w:p w:rsidR="00CE1FA7" w:rsidRDefault="00CE1FA7" w:rsidP="00E21718">
      <w:pPr>
        <w:ind w:left="1260" w:right="-180" w:hanging="1260"/>
        <w:rPr>
          <w:rFonts w:ascii="Sceptre" w:hAnsi="Sceptre"/>
        </w:rPr>
      </w:pPr>
      <w:r w:rsidRPr="00EE2267">
        <w:rPr>
          <w:rFonts w:ascii="Sceptre" w:hAnsi="Sceptre"/>
          <w:b/>
        </w:rPr>
        <w:t>MEAN</w:t>
      </w:r>
      <w:r w:rsidR="00E21718">
        <w:rPr>
          <w:rFonts w:ascii="Sceptre" w:hAnsi="Sceptre"/>
        </w:rPr>
        <w:t xml:space="preserve"> </w:t>
      </w:r>
      <w:r w:rsidR="00E21718" w:rsidRPr="003743CC">
        <w:rPr>
          <w:sz w:val="22"/>
          <w:szCs w:val="22"/>
        </w:rPr>
        <w:t>(</w:t>
      </w:r>
      <w:r w:rsidR="00E21718" w:rsidRPr="003743CC">
        <w:rPr>
          <w:position w:val="-6"/>
          <w:sz w:val="22"/>
          <w:szCs w:val="22"/>
        </w:rPr>
        <w:object w:dxaOrig="200" w:dyaOrig="340">
          <v:shape id="_x0000_i1029" type="#_x0000_t75" style="width:10pt;height:16.9pt" o:ole="">
            <v:imagedata r:id="rId15" o:title=""/>
          </v:shape>
          <o:OLEObject Type="Embed" ProgID="Equation.DSMT4" ShapeID="_x0000_i1029" DrawAspect="Content" ObjectID="_1517033747" r:id="rId18"/>
        </w:object>
      </w:r>
      <w:r w:rsidR="00E21718" w:rsidRPr="003743CC">
        <w:rPr>
          <w:sz w:val="22"/>
          <w:szCs w:val="22"/>
        </w:rPr>
        <w:t>)</w:t>
      </w:r>
      <w:r>
        <w:rPr>
          <w:rFonts w:ascii="Sceptre" w:hAnsi="Sceptre"/>
        </w:rPr>
        <w:t xml:space="preserve">: The </w:t>
      </w:r>
      <w:r w:rsidRPr="00E21718">
        <w:rPr>
          <w:rFonts w:ascii="Sceptre" w:hAnsi="Sceptre"/>
          <w:b/>
        </w:rPr>
        <w:t>mean</w:t>
      </w:r>
      <w:r>
        <w:rPr>
          <w:rFonts w:ascii="Sceptre" w:hAnsi="Sceptre"/>
        </w:rPr>
        <w:t xml:space="preserve"> is the usual referred to as the average</w:t>
      </w:r>
      <w:r w:rsidR="00E21718">
        <w:rPr>
          <w:rFonts w:ascii="Sceptre" w:hAnsi="Sceptre"/>
        </w:rPr>
        <w:t xml:space="preserve"> or </w:t>
      </w:r>
      <w:r w:rsidR="00E21718" w:rsidRPr="00E21718">
        <w:rPr>
          <w:rFonts w:ascii="Sceptre" w:hAnsi="Sceptre"/>
          <w:b/>
        </w:rPr>
        <w:t>arithmetic</w:t>
      </w:r>
      <w:r w:rsidR="00E21718">
        <w:rPr>
          <w:rFonts w:ascii="Sceptre" w:hAnsi="Sceptre"/>
        </w:rPr>
        <w:t xml:space="preserve"> average</w:t>
      </w:r>
      <w:r>
        <w:rPr>
          <w:rFonts w:ascii="Sceptre" w:hAnsi="Sceptre"/>
        </w:rPr>
        <w:t xml:space="preserve">. </w:t>
      </w:r>
      <w:r w:rsidR="00E21718">
        <w:rPr>
          <w:rFonts w:ascii="Sceptre" w:hAnsi="Sceptre"/>
        </w:rPr>
        <w:t>For example</w:t>
      </w:r>
      <w:r w:rsidR="00467B2A">
        <w:rPr>
          <w:rFonts w:ascii="Sceptre" w:hAnsi="Sceptre"/>
        </w:rPr>
        <w:t>,</w:t>
      </w:r>
      <w:r w:rsidR="00E21718">
        <w:rPr>
          <w:rFonts w:ascii="Sceptre" w:hAnsi="Sceptre"/>
        </w:rPr>
        <w:t xml:space="preserve"> </w:t>
      </w:r>
      <w:r w:rsidR="00467B2A">
        <w:rPr>
          <w:rFonts w:ascii="Sceptre" w:hAnsi="Sceptre"/>
        </w:rPr>
        <w:t>consider</w:t>
      </w:r>
      <w:r w:rsidR="00E21718">
        <w:rPr>
          <w:rFonts w:ascii="Sceptre" w:hAnsi="Sceptre"/>
        </w:rPr>
        <w:t xml:space="preserve"> the data set 30, </w:t>
      </w:r>
      <w:r w:rsidR="00761381">
        <w:rPr>
          <w:rFonts w:ascii="Sceptre" w:hAnsi="Sceptre"/>
        </w:rPr>
        <w:t>38</w:t>
      </w:r>
      <w:r w:rsidR="00E21718">
        <w:rPr>
          <w:rFonts w:ascii="Sceptre" w:hAnsi="Sceptre"/>
        </w:rPr>
        <w:t>, 24, 32, 4</w:t>
      </w:r>
      <w:r w:rsidR="00761381">
        <w:rPr>
          <w:rFonts w:ascii="Sceptre" w:hAnsi="Sceptre"/>
        </w:rPr>
        <w:t>2</w:t>
      </w:r>
      <w:r w:rsidR="00E21718">
        <w:rPr>
          <w:rFonts w:ascii="Sceptre" w:hAnsi="Sceptre"/>
        </w:rPr>
        <w:t>.  The mean would be the sum of these numbers divided by the number of data points.</w:t>
      </w:r>
    </w:p>
    <w:p w:rsidR="00E21718" w:rsidRDefault="00E21718" w:rsidP="00C83AF4">
      <w:pPr>
        <w:ind w:right="-180"/>
        <w:rPr>
          <w:rFonts w:ascii="Sceptre" w:hAnsi="Sceptre"/>
        </w:rPr>
      </w:pPr>
    </w:p>
    <w:p w:rsidR="00E21718" w:rsidRDefault="00E21718" w:rsidP="00E21718">
      <w:pPr>
        <w:ind w:right="-180"/>
        <w:jc w:val="center"/>
        <w:rPr>
          <w:rFonts w:ascii="Sceptre" w:hAnsi="Sceptre"/>
        </w:rPr>
      </w:pPr>
      <w:r w:rsidRPr="00E21718">
        <w:rPr>
          <w:rFonts w:ascii="Sceptre" w:hAnsi="Sceptre"/>
          <w:position w:val="-24"/>
        </w:rPr>
        <w:object w:dxaOrig="3159" w:dyaOrig="620">
          <v:shape id="_x0000_i1030" type="#_x0000_t75" style="width:202.85pt;height:39.45pt" o:ole="">
            <v:imagedata r:id="rId19" o:title=""/>
          </v:shape>
          <o:OLEObject Type="Embed" ProgID="Equation.DSMT4" ShapeID="_x0000_i1030" DrawAspect="Content" ObjectID="_1517033748" r:id="rId20"/>
        </w:object>
      </w:r>
    </w:p>
    <w:p w:rsidR="00E21718" w:rsidRDefault="00E21718" w:rsidP="00E21718">
      <w:pPr>
        <w:ind w:left="1260" w:right="-180"/>
        <w:rPr>
          <w:rFonts w:ascii="Sceptre" w:hAnsi="Sceptre"/>
        </w:rPr>
      </w:pPr>
    </w:p>
    <w:p w:rsidR="00E21718" w:rsidRDefault="00E21718" w:rsidP="00E21718">
      <w:pPr>
        <w:ind w:left="1260" w:right="-180"/>
        <w:rPr>
          <w:rFonts w:ascii="Sceptre" w:hAnsi="Sceptre"/>
        </w:rPr>
      </w:pPr>
      <w:r>
        <w:rPr>
          <w:rFonts w:ascii="Sceptre" w:hAnsi="Sceptre"/>
        </w:rPr>
        <w:t>This measure of center should be used when all the data points are relatively close to one another. The above points are plotted on a number line and all of the points are relatively close.</w:t>
      </w:r>
    </w:p>
    <w:p w:rsidR="00CE1FA7" w:rsidRDefault="00A20016" w:rsidP="00C83AF4">
      <w:pPr>
        <w:ind w:right="-180"/>
        <w:rPr>
          <w:rFonts w:ascii="Sceptre" w:hAnsi="Sceptre"/>
        </w:rPr>
      </w:pPr>
      <w:r>
        <w:rPr>
          <w:rFonts w:ascii="Sceptre" w:hAnsi="Sceptre"/>
          <w:noProof/>
        </w:rPr>
        <w:pict>
          <v:shape id="Text Box 423" o:spid="_x0000_s1050" type="#_x0000_t202" style="position:absolute;margin-left:227pt;margin-top:14.05pt;width:17.7pt;height:17.25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p>
    <w:p w:rsidR="00CE1FA7" w:rsidRDefault="00A20016" w:rsidP="00C83AF4">
      <w:pPr>
        <w:ind w:right="-180"/>
        <w:rPr>
          <w:rFonts w:ascii="Sceptre" w:hAnsi="Sceptre"/>
        </w:rPr>
      </w:pPr>
      <w:r>
        <w:rPr>
          <w:rFonts w:ascii="Sceptre" w:hAnsi="Sceptre"/>
          <w:noProof/>
        </w:rPr>
        <w:pict>
          <v:shape id="Text Box 425" o:spid="_x0000_s1051" type="#_x0000_t202" style="position:absolute;margin-left:345.35pt;margin-top:.35pt;width:17.7pt;height:17.25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shape id="Text Box 426" o:spid="_x0000_s1052" type="#_x0000_t202" style="position:absolute;margin-left:305.95pt;margin-top:-.1pt;width:17.7pt;height:17.25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shape id="Text Box 429" o:spid="_x0000_s1053" type="#_x0000_t202" style="position:absolute;margin-left:246.9pt;margin-top:.25pt;width:17.7pt;height:17.25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shape id="Text Box 424" o:spid="_x0000_s1054" type="#_x0000_t202" style="position:absolute;margin-left:168.05pt;margin-top:.2pt;width:17.7pt;height:17.25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group id="Group 108" o:spid="_x0000_s1241" style="position:absolute;margin-left:57.55pt;margin-top:4.05pt;width:358.8pt;height:14.3pt;z-index:251712512" coordorigin="6721,9890" coordsize="6732,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">
            <v:line id="Line 109" o:spid="_x0000_s1269" style="position:absolute;visibility:visible" from="6721,9963" to="6796,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g6N74AAADcAAAADwAAAGRycy9kb3ducmV2LnhtbESPzQrCMBCE74LvEFbwpqkeRKtRRBC8&#10;+gd6W5u1LTabkkRb394IgrddZna+2cWqNZV4kfOlZQWjYQKCOLO65FzB6bgdTEH4gKyxskwK3uRh&#10;tex2Fphq2/CeXoeQixjCPkUFRQh1KqXPCjLoh7YmjtrdOoMhri6X2mETw00lx0kykQZLjoQCa9oU&#10;lD0OT6MAW31ubpt3cplVN4N55FwdK9Xvtes5iEBt+Jt/1zsd689G8H0mTiC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6Do3vgAAANwAAAAPAAAAAAAAAAAAAAAAAKEC&#10;AABkcnMvZG93bnJldi54bWxQSwUGAAAAAAQABAD5AAAAjAMAAAAA&#10;" strokecolor="gray"/>
            <v:line id="Line 110" o:spid="_x0000_s1268" style="position:absolute;visibility:visible" from="6751,9933" to="6752,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qkQL4AAADcAAAADwAAAGRycy9kb3ducmV2LnhtbESPzQrCMBCE74LvEFbwpqkeRKtRRBC8&#10;+gd6W5u1LTabkkRb394IgrddZna+2cWqNZV4kfOlZQWjYQKCOLO65FzB6bgdTEH4gKyxskwK3uRh&#10;tex2Fphq2/CeXoeQixjCPkUFRQh1KqXPCjLoh7YmjtrdOoMhri6X2mETw00lx0kykQZLjoQCa9oU&#10;lD0OT6MAW31ubpt3cplVN4N55FwdK9Xvtes5iEBt+Jt/1zsd68/G8H0mTiC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OqRAvgAAANwAAAAPAAAAAAAAAAAAAAAAAKEC&#10;AABkcnMvZG93bnJldi54bWxQSwUGAAAAAAQABAD5AAAAjAMAAAAA&#10;" strokecolor="gray"/>
            <v:line id="Line 111" o:spid="_x0000_s1267" style="position:absolute;visibility:visible" from="7094,9963" to="7169,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B28IAAADcAAAADwAAAGRycy9kb3ducmV2LnhtbESPzWrDMBCE74W8g9hAb7HcBEriWDbF&#10;EOg1aQvJbWNtbVNrZSTVP29fFQq97TKz883m5Wx6MZLznWUFT0kKgri2uuNGwfvbabMH4QOyxt4y&#10;KVjIQ1msHnLMtJ34TOMlNCKGsM9QQRvCkEnp65YM+sQOxFH7tM5giKtrpHY4xXDTy22aPkuDHUdC&#10;iwNVLdVfl2+jAGf9Md2rJb0e+rvBJnJujpV6XM8vRxCB5vBv/rt+1bH+YQe/z8QJZP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YB28IAAADcAAAADwAAAAAAAAAAAAAA&#10;AAChAgAAZHJzL2Rvd25yZXYueG1sUEsFBgAAAAAEAAQA+QAAAJADAAAAAA==&#10;" strokecolor="gray"/>
            <v:line id="Line 112" o:spid="_x0000_s1266" style="position:absolute;visibility:visible" from="7124,9933" to="7125,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Zr8IAAADcAAAADwAAAGRycy9kb3ducmV2LnhtbESPzWrDMBCE74W8g9hAb7HcEEriWDbF&#10;EOg1aQvJbWNtbVNrZSTVP29fFQq97TKz883m5Wx6MZLznWUFT0kKgri2uuNGwfvbabMH4QOyxt4y&#10;KVjIQ1msHnLMtJ34TOMlNCKGsM9QQRvCkEnp65YM+sQOxFH7tM5giKtrpHY4xXDTy22aPkuDHUdC&#10;iwNVLdVfl2+jAGf9Md2rJb0e+rvBJnJujpV6XM8vRxCB5vBv/rt+1bH+YQe/z8QJZP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J+Zr8IAAADcAAAADwAAAAAAAAAAAAAA&#10;AAChAgAAZHJzL2Rvd25yZXYueG1sUEsFBgAAAAAEAAQA+QAAAJADAAAAAA==&#10;" strokecolor="gray"/>
            <v:line id="Line 113" o:spid="_x0000_s1265" style="position:absolute;visibility:visible" from="7452,9963" to="7527,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M8NMIAAADcAAAADwAAAGRycy9kb3ducmV2LnhtbESPzWrDMBCE74W8g9hAb7HcQEriWDbF&#10;EOg1aQvJbWNtbVNrZSTVP29fFQq97TKz883m5Wx6MZLznWUFT0kKgri2uuNGwfvbabMH4QOyxt4y&#10;KVjIQ1msHnLMtJ34TOMlNCKGsM9QQRvCkEnp65YM+sQOxFH7tM5giKtrpHY4xXDTy22aPkuDHUdC&#10;iwNVLdVfl2+jAGf9Md2rJb0e+rvBJnJujpV6XM8vRxCB5vBv/rt+1bH+YQe/z8QJZP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9M8NMIAAADcAAAADwAAAAAAAAAAAAAA&#10;AAChAgAAZHJzL2Rvd25yZXYueG1sUEsFBgAAAAAEAAQA+QAAAJADAAAAAA==&#10;" strokecolor="gray"/>
            <v:line id="Line 114" o:spid="_x0000_s1264" style="position:absolute;visibility:visible" from="7482,9933" to="7483,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GiQ74AAADcAAAADwAAAGRycy9kb3ducmV2LnhtbESPzQrCMBCE74LvEFbwpqkeRKtRRBC8&#10;+gd6W5u1LTabkkRb394IgrddZna+2cWqNZV4kfOlZQWjYQKCOLO65FzB6bgdTEH4gKyxskwK3uRh&#10;tex2Fphq2/CeXoeQixjCPkUFRQh1KqXPCjLoh7YmjtrdOoMhri6X2mETw00lx0kykQZLjoQCa9oU&#10;lD0OT6MAW31ubpt3cplVN4N55FwdK9Xvtes5iEBt+Jt/1zsd688m8H0mTiC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AaJDvgAAANwAAAAPAAAAAAAAAAAAAAAAAKEC&#10;AABkcnMvZG93bnJldi54bWxQSwUGAAAAAAQABAD5AAAAjAMAAAAA&#10;" strokecolor="gray"/>
            <v:line id="Line 115" o:spid="_x0000_s1263" style="position:absolute;visibility:visible" from="7826,9963" to="7900,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0H2MIAAADcAAAADwAAAGRycy9kb3ducmV2LnhtbESPzWrDMBCE74W8g9hAb7HcHNLEsWyK&#10;IdBr0haS28ba2qbWykiqf96+KhR622Vm55vNy9n0YiTnO8sKnpIUBHFtdceNgve302YPwgdkjb1l&#10;UrCQh7JYPeSYaTvxmcZLaEQMYZ+hgjaEIZPS1y0Z9IkdiKP2aZ3BEFfXSO1wiuGml9s03UmDHUdC&#10;iwNVLdVfl2+jAGf9Md2rJb0e+rvBJnJujpV6XM8vRxCB5vBv/rt+1bH+4Rl+n4kTy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E0H2MIAAADcAAAADwAAAAAAAAAAAAAA&#10;AAChAgAAZHJzL2Rvd25yZXYueG1sUEsFBgAAAAAEAAQA+QAAAJADAAAAAA==&#10;" strokecolor="gray"/>
            <v:line id="Line 116" o:spid="_x0000_s1262" style="position:absolute;visibility:visible" from="7855,9933" to="7856,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KTqsEAAADcAAAADwAAAGRycy9kb3ducmV2LnhtbESPTWvDMAyG74P+B6NCb6vTHcqa1i0l&#10;UNh12QbrTY3VJDSWg+3l499Ph8FuEno/Hh1Ok+vUQCG2ng1s1hko4srblmsDnx+X51dQMSFb7DyT&#10;gZkinI6LpwPm1o/8TkOZaiUhHHM00KTU51rHqiGHce17YrndfXCYZA21tgFHCXedfsmyrXbYsjQ0&#10;2FPRUPUof5wBnOzXeCvm7HvX3RzW0nMNbMxqOZ33oBJN6V/8536zgr8TWnlGJtDH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0pOqwQAAANwAAAAPAAAAAAAAAAAAAAAA&#10;AKECAABkcnMvZG93bnJldi54bWxQSwUGAAAAAAQABAD5AAAAjwMAAAAA&#10;" strokecolor="gray"/>
            <v:line id="Line 117" o:spid="_x0000_s1261" style="position:absolute;visibility:visible" from="8199,9963" to="8273,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42McIAAADcAAAADwAAAGRycy9kb3ducmV2LnhtbESPQWvDMAyF74X+B6NCb62zHcqS1Qmj&#10;UNi12QbbTYk1JyyWg+02yb+vB4PdJN7T+56O1WwHcSMfescKHvYZCOLW6Z6Ngve38+4JRIjIGgfH&#10;pGChAFW5Xh2x0G7iC93qaEQK4VCggi7GsZAytB1ZDHs3Eift23mLMa3eSO1xSuF2kI9ZdpAWe06E&#10;Dkc6ddT+1FerAGf9MTWnJfvMh8aiSZwvz0ptN/PLM4hIc/w3/12/6lQ/z+H3mTSBLO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p42McIAAADcAAAADwAAAAAAAAAAAAAA&#10;AAChAgAAZHJzL2Rvd25yZXYueG1sUEsFBgAAAAAEAAQA+QAAAJADAAAAAA==&#10;" strokecolor="gray"/>
            <v:line id="Line 118" o:spid="_x0000_s1260" style="position:absolute;visibility:visible" from="8229,9933" to="8230,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trV7wAAADcAAAADwAAAGRycy9kb3ducmV2LnhtbESPzQrCMBCE74LvEFbwpqkeRKtRRBC8&#10;+gd6W5u1LTabkkRb394IgsdhZr5hFqvWVOJFzpeWFYyGCQjizOqScwWn43YwBeEDssbKMil4k4fV&#10;sttZYKptw3t6HUIuIoR9igqKEOpUSp8VZNAPbU0cvbt1BkOULpfaYRPhppLjJJlIgyXHhQJr2hSU&#10;PQ5PowBbfW5um3dymVU3g3ncuTpWqt9r13MQgdrwD//aO60gEuF7Jh4B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ItrV7wAAADcAAAADwAAAAAAAAAAAAAAAAChAgAA&#10;ZHJzL2Rvd25yZXYueG1sUEsFBgAAAAAEAAQA+QAAAIoDAAAAAA==&#10;" strokecolor="gray"/>
            <v:line id="Line 119" o:spid="_x0000_s1259" style="position:absolute;visibility:visible" from="8572,9963" to="8647,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fOzMAAAADcAAAADwAAAGRycy9kb3ducmV2LnhtbESPzYrCMBSF9wO+Q7iCO03qQpxqLCII&#10;bnUcGHfX5toWm5uSRFvffjIgzPJwfj7OuhhsK57kQ+NYQzZTIIhLZxquNJy/9tMliBCRDbaOScOL&#10;AhSb0ccac+N6PtLzFCuRRjjkqKGOsculDGVNFsPMdcTJuzlvMSbpK2k89mnctnKu1EJabDgRauxo&#10;V1N5Pz2sBhzMd3/dvdTPZ3u1WCXOxbPWk/GwXYGINMT/8Lt9MBrmKoO/M+kIyM0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PHzszAAAAA3AAAAA8AAAAAAAAAAAAAAAAA&#10;oQIAAGRycy9kb3ducmV2LnhtbFBLBQYAAAAABAAEAPkAAACOAwAAAAA=&#10;" strokecolor="gray"/>
            <v:line id="Line 120" o:spid="_x0000_s1258" style="position:absolute;visibility:visible" from="8602,9933" to="8603,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VQu8AAAADcAAAADwAAAGRycy9kb3ducmV2LnhtbESPS4vCMBSF94L/IVzBnSbThTjVKIMg&#10;uPUxMO5umzttmeamJNHWf28GBJeH8/g46+1gW3EnHxrHGj7mCgRx6UzDlYbLeT9bgggR2WDrmDQ8&#10;KMB2Mx6tMTeu5yPdT7ESaYRDjhrqGLtcylDWZDHMXUecvF/nLcYkfSWNxz6N21ZmSi2kxYYTocaO&#10;djWVf6eb1YCD+e6L3UP9fLaFxSpxrp61nk6GrxWISEN8h1/tg9GQqQz+z6Qj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MVULvAAAAA3AAAAA8AAAAAAAAAAAAAAAAA&#10;oQIAAGRycy9kb3ducmV2LnhtbFBLBQYAAAAABAAEAPkAAACOAwAAAAA=&#10;" strokecolor="gray"/>
            <v:line id="Line 121" o:spid="_x0000_s1257" style="position:absolute;visibility:visible" from="8945,9963" to="9020,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n1IMEAAADcAAAADwAAAGRycy9kb3ducmV2LnhtbESPy2rDMBBF94X8g5hCd7HUFEriWAkh&#10;EOi2aQvJbmxNbBNrZCTVj7+vCoUuL/dxuMV+sp0YyIfWsYbnTIEgrpxpudbw+XFarkGEiGywc0wa&#10;Zgqw3y0eCsyNG/mdhnOsRRrhkKOGJsY+lzJUDVkMmeuJk3dz3mJM0tfSeBzTuO3kSqlXabHlRGiw&#10;p2ND1f38bTXgZL7G8jiry6YrLdaJc/Ws9dPjdNiCiDTF//Bf+81oWKkX+D2TjoDc/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WfUgwQAAANwAAAAPAAAAAAAAAAAAAAAA&#10;AKECAABkcnMvZG93bnJldi54bWxQSwUGAAAAAAQABAD5AAAAjwMAAAAA&#10;" strokecolor="gray"/>
            <v:line id="Line 122" o:spid="_x0000_s1256" style="position:absolute;visibility:visible" from="8975,9933" to="8976,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BtVMEAAADcAAAADwAAAGRycy9kb3ducmV2LnhtbESPy2rDMBBF94X8g5hCd7HUUEriWAkh&#10;EOi2aQvJbmxNbBNrZCTVj7+vCoUuL/dxuMV+sp0YyIfWsYbnTIEgrpxpudbw+XFarkGEiGywc0wa&#10;Zgqw3y0eCsyNG/mdhnOsRRrhkKOGJsY+lzJUDVkMmeuJk3dz3mJM0tfSeBzTuO3kSqlXabHlRGiw&#10;p2ND1f38bTXgZL7G8jiry6YrLdaJc/Ws9dPjdNiCiDTF//Bf+81oWKkX+D2TjoDc/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sG1UwQAAANwAAAAPAAAAAAAAAAAAAAAA&#10;AKECAABkcnMvZG93bnJldi54bWxQSwUGAAAAAAQABAD5AAAAjwMAAAAA&#10;" strokecolor="gray"/>
            <v:line id="Line 123" o:spid="_x0000_s1255" style="position:absolute;visibility:visible" from="9303,9963" to="9378,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zIz8EAAADcAAAADwAAAGRycy9kb3ducmV2LnhtbESPy2rDMBBF94X8g5hCd7HUQEviWAkh&#10;EOi2aQvJbmxNbBNrZCTVj7+vCoUuL/dxuMV+sp0YyIfWsYbnTIEgrpxpudbw+XFarkGEiGywc0wa&#10;Zgqw3y0eCsyNG/mdhnOsRRrhkKOGJsY+lzJUDVkMmeuJk3dz3mJM0tfSeBzTuO3kSqlXabHlRGiw&#10;p2ND1f38bTXgZL7G8jiry6YrLdaJc/Ws9dPjdNiCiDTF//Bf+81oWKkX+D2TjoDc/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MjPwQAAANwAAAAPAAAAAAAAAAAAAAAA&#10;AKECAABkcnMvZG93bnJldi54bWxQSwUGAAAAAAQABAD5AAAAjwMAAAAA&#10;" strokecolor="gray"/>
            <v:line id="Line 124" o:spid="_x0000_s1254" style="position:absolute;visibility:visible" from="9333,9933" to="9334,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5WuL4AAADcAAAADwAAAGRycy9kb3ducmV2LnhtbESPzYrCMBSF94LvEK7gbkx0IWM1igiC&#10;W3UE3V2ba1tsbkoSbX17Iwy4PJyfj7NYdbYWT/KhcqxhPFIgiHNnKi40/B23P78gQkQ2WDsmDS8K&#10;sFr2ewvMjGt5T89DLEQa4ZChhjLGJpMy5CVZDCPXECfv5rzFmKQvpPHYpnFby4lSU2mx4kQosaFN&#10;Sfn98LAasDOn9rp5qfOsvlosEufiWevhoFvPQUTq4jf8394ZDRM1hc+ZdATk8g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Lla4vgAAANwAAAAPAAAAAAAAAAAAAAAAAKEC&#10;AABkcnMvZG93bnJldi54bWxQSwUGAAAAAAQABAD5AAAAjAMAAAAA&#10;" strokecolor="gray"/>
            <v:line id="Line 125" o:spid="_x0000_s1253" style="position:absolute;visibility:visible" from="9676,9963" to="9751,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LzI8EAAADcAAAADwAAAGRycy9kb3ducmV2LnhtbESPy2rDMBBF94X8g5hCd7HULNrEsRJC&#10;INBt0xaS3dia2CbWyEiqH39fFQpdXu7jcIv9ZDsxkA+tYw3PmQJBXDnTcq3h8+O0XIMIEdlg55g0&#10;zBRgv1s8FJgbN/I7DedYizTCIUcNTYx9LmWoGrIYMtcTJ+/mvMWYpK+l8TimcdvJlVIv0mLLidBg&#10;T8eGqvv522rAyXyN5XFWl01XWqwT5+pZ66fH6bAFEWmK/+G/9pvRsFKv8HsmHQG5+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YvMjwQAAANwAAAAPAAAAAAAAAAAAAAAA&#10;AKECAABkcnMvZG93bnJldi54bWxQSwUGAAAAAAQABAD5AAAAjwMAAAAA&#10;" strokecolor="gray"/>
            <v:line id="Line 126" o:spid="_x0000_s1252" style="position:absolute;visibility:visible" from="9706,9933" to="9707,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1nUb4AAADcAAAADwAAAGRycy9kb3ducmV2LnhtbERPS2sCMRC+F/wPYQRvNdGDtKtRRBB6&#10;9VGot3Ez7i5uJkuSuuu/dw6FHj++92oz+FY9KKYmsIXZ1IAiLoNruLJwPu3fP0CljOywDUwWnpRg&#10;sx69rbBwoecDPY65UhLCqUALdc5doXUqa/KYpqEjFu4WoscsMFbaRewl3Ld6bsxCe2xYGmrsaFdT&#10;eT/+egs4uO/+unuan8/26rGSnktkayfjYbsElWnI/+I/95ezMDeyVs7IEdDr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WdRvgAAANwAAAAPAAAAAAAAAAAAAAAAAKEC&#10;AABkcnMvZG93bnJldi54bWxQSwUGAAAAAAQABAD5AAAAjAMAAAAA&#10;" strokecolor="gray"/>
            <v:line id="Line 127" o:spid="_x0000_s1251" style="position:absolute;visibility:visible" from="10050,9963" to="10124,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HCysEAAADcAAAADwAAAGRycy9kb3ducmV2LnhtbESPzWrDMBCE74G+g9hCbrHUHErjRjHF&#10;UMi1TgvNbW1tbVNrZSQltt8+ChR6HObnY/bFbAdxJR96xxqeMgWCuHGm51bD5+l98wIiRGSDg2PS&#10;sFCA4vCw2mNu3MQfdK1iK9IIhxw1dDGOuZSh6chiyNxInLwf5y3GJH0rjccpjdtBbpV6lhZ7ToQO&#10;Ryo7an6ri9WAs/ma6nJR37uhttgmztmz1uvH+e0VRKQ5/of/2kejYat2cD+TjoA8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scLKwQAAANwAAAAPAAAAAAAAAAAAAAAA&#10;AKECAABkcnMvZG93bnJldi54bWxQSwUGAAAAAAQABAD5AAAAjwMAAAAA&#10;" strokecolor="gray"/>
            <v:line id="Line 128" o:spid="_x0000_s1250" style="position:absolute;visibility:visible" from="10080,9933" to="10081,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L9ir4AAADcAAAADwAAAGRycy9kb3ducmV2LnhtbERPS4vCMBC+C/sfwgh701QPi1ajiLDg&#10;dX2A3qbNbFu2mZQk2vrvdw6Cx4/vvd4OrlUPCrHxbGA2zUARl942XBk4n74nC1AxIVtsPZOBJ0XY&#10;bj5Ga8yt7/mHHsdUKQnhmKOBOqUu1zqWNTmMU98RC/frg8MkMFTaBuwl3LV6nmVf2mHD0lBjR/ua&#10;yr/j3RnAwV76Yv/Mrsu2cFhJzy2wMZ/jYbcClWhIb/HLfbAG5jOZL2fkCOjN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5Uv2KvgAAANwAAAAPAAAAAAAAAAAAAAAAAKEC&#10;AABkcnMvZG93bnJldi54bWxQSwUGAAAAAAQABAD5AAAAjAMAAAAA&#10;" strokecolor="gray"/>
            <v:line id="Line 129" o:spid="_x0000_s1249" style="position:absolute;visibility:visible" from="10423,9963" to="10497,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5YEcEAAADcAAAADwAAAGRycy9kb3ducmV2LnhtbESPzWrCQBSF94W+w3AL3TWTZFE0ZhQJ&#10;CN3WKujuJnNNgpk7YWY08e07QqHLw/n5OOVmNoO4k/O9ZQVZkoIgbqzuuVVw+Nl9LED4gKxxsEwK&#10;HuRhs359KbHQduJvuu9DK+II+wIVdCGMhZS+6cigT+xIHL2LdQZDlK6V2uEUx80g8zT9lAZ7joQO&#10;R6o6aq77m1GAsz5OdfVIT8uhNthGztmxUu9v83YFItAc/sN/7S+tIM8yeJ6JR0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HlgRwQAAANwAAAAPAAAAAAAAAAAAAAAA&#10;AKECAABkcnMvZG93bnJldi54bWxQSwUGAAAAAAQABAD5AAAAjwMAAAAA&#10;" strokecolor="gray"/>
            <v:line id="Line 130" o:spid="_x0000_s1248" style="position:absolute;visibility:visible" from="10453,9933" to="10454,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zGZsAAAADcAAAADwAAAGRycy9kb3ducmV2LnhtbESPS4vCMBSF94L/IVxhdpraxeB0TIsI&#10;glsfA+PutrnTFpubkkRb/70ZEFwezuPjrIvRdOJOzreWFSwXCQjiyuqWawXn026+AuEDssbOMil4&#10;kIcin07WmGk78IHux1CLOMI+QwVNCH0mpa8aMugXtieO3p91BkOUrpba4RDHTSfTJPmUBluOhAZ7&#10;2jZUXY83owBH/TOU20fy+9WVBuvIuThW6mM2br5BBBrDO/xq77WCdJnC/5l4BGT+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MxmbAAAAA3AAAAA8AAAAAAAAAAAAAAAAA&#10;oQIAAGRycy9kb3ducmV2LnhtbFBLBQYAAAAABAAEAPkAAACOAwAAAAA=&#10;" strokecolor="gray"/>
            <v:line id="Line 131" o:spid="_x0000_s1247" style="position:absolute;visibility:visible" from="10796,9963" to="10871,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j/b8AAADcAAAADwAAAGRycy9kb3ducmV2LnhtbESPzYrCMBSF94LvEK7gTlMVBq2mRQTB&#10;rc4IM7trc22LzU1Joq1vb4QBl4fz83E2eW8a8SDna8sKZtMEBHFhdc2lgp/v/WQJwgdkjY1lUvAk&#10;D3k2HGww1bbjIz1OoRRxhH2KCqoQ2lRKX1Rk0E9tSxy9q3UGQ5SulNphF8dNI+dJ8iUN1hwJFba0&#10;q6i4ne5GAfb63F12z+R31VwMlpHz51ip8ajfrkEE6sMn/N8+aAXz2QLeZ+IRkNk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YBj/b8AAADcAAAADwAAAAAAAAAAAAAAAACh&#10;AgAAZHJzL2Rvd25yZXYueG1sUEsFBgAAAAAEAAQA+QAAAI0DAAAAAA==&#10;" strokecolor="gray"/>
            <v:line id="Line 132" o:spid="_x0000_s1246" style="position:absolute;visibility:visible" from="10826,9933" to="10827,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n7ib8AAADcAAAADwAAAGRycy9kb3ducmV2LnhtbESPzYrCMBSF94LvEK7gTlNFBq2mRQTB&#10;rc4IM7trc22LzU1Joq1vb4QBl4fz83E2eW8a8SDna8sKZtMEBHFhdc2lgp/v/WQJwgdkjY1lUvAk&#10;D3k2HGww1bbjIz1OoRRxhH2KCqoQ2lRKX1Rk0E9tSxy9q3UGQ5SulNphF8dNI+dJ8iUN1hwJFba0&#10;q6i4ne5GAfb63F12z+R31VwMlpHz51ip8ajfrkEE6sMn/N8+aAXz2QLeZ+IRkNk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mn7ib8AAADcAAAADwAAAAAAAAAAAAAAAACh&#10;AgAAZHJzL2Rvd25yZXYueG1sUEsFBgAAAAAEAAQA+QAAAI0DAAAAAA==&#10;" strokecolor="gray"/>
            <v:line id="Line 133" o:spid="_x0000_s1245" style="position:absolute;visibility:visible" from="11154,9963" to="11229,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VeEr8AAADcAAAADwAAAGRycy9kb3ducmV2LnhtbESPzYrCMBSF94LvEK7gTlMFB62mRQTB&#10;rc4IM7trc22LzU1Joq1vb4QBl4fz83E2eW8a8SDna8sKZtMEBHFhdc2lgp/v/WQJwgdkjY1lUvAk&#10;D3k2HGww1bbjIz1OoRRxhH2KCqoQ2lRKX1Rk0E9tSxy9q3UGQ5SulNphF8dNI+dJ8iUN1hwJFba0&#10;q6i4ne5GAfb63F12z+R31VwMlpHz51ip8ajfrkEE6sMn/N8+aAXz2QLeZ+IRkNk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SVeEr8AAADcAAAADwAAAAAAAAAAAAAAAACh&#10;AgAAZHJzL2Rvd25yZXYueG1sUEsFBgAAAAAEAAQA+QAAAI0DAAAAAA==&#10;" strokecolor="gray"/>
            <v:line id="Line 134" o:spid="_x0000_s1244" style="position:absolute;visibility:visible" from="11184,9933" to="11185,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AZb0AAADcAAAADwAAAGRycy9kb3ducmV2LnhtbESPywrCMBBF94L/EEZwp6kuRKtRRBDc&#10;+gLdjc3YFptJSaKtf28EweXlPg53sWpNJV7kfGlZwWiYgCDOrC45V3A6bgdTED4ga6wsk4I3eVgt&#10;u50Fpto2vKfXIeQijrBPUUERQp1K6bOCDPqhrYmjd7fOYIjS5VI7bOK4qeQ4SSbSYMmRUGBNm4Ky&#10;x+FpFGCrz81t804us+pmMI+cq2Ol+r12PQcRqA3/8K+90wrGowl8z8QjIJ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n3wGW9AAAA3AAAAA8AAAAAAAAAAAAAAAAAoQIA&#10;AGRycy9kb3ducmV2LnhtbFBLBQYAAAAABAAEAPkAAACLAwAAAAA=&#10;" strokecolor="gray"/>
            <v:line id="Line 135" o:spid="_x0000_s1243" style="position:absolute;visibility:visible" from="11527,9963" to="11602,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tl/sAAAADcAAAADwAAAGRycy9kb3ducmV2LnhtbESPzYrCMBSF94LvEK7gTlNdOFpNiwiC&#10;W50RZnbX5toWm5uSRFvf3ggDLg/n5+Ns8t404kHO15YVzKYJCOLC6ppLBT/f+8kShA/IGhvLpOBJ&#10;HvJsONhgqm3HR3qcQiniCPsUFVQhtKmUvqjIoJ/aljh6V+sMhihdKbXDLo6bRs6TZCEN1hwJFba0&#10;q6i4ne5GAfb63F12z+R31VwMlpHz51ip8ajfrkEE6sMn/N8+aAXz2Re8z8QjIL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a7Zf7AAAAA3AAAAA8AAAAAAAAAAAAAAAAA&#10;oQIAAGRycy9kb3ducmV2LnhtbFBLBQYAAAAABAAEAPkAAACOAwAAAAA=&#10;" strokecolor="gray"/>
            <v:line id="Line 136" o:spid="_x0000_s1242" style="position:absolute;visibility:visible" from="11557,9933" to="11558,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TxjL4AAADcAAAADwAAAGRycy9kb3ducmV2LnhtbERPS4vCMBC+C/sfwgh701QPi1ajiLDg&#10;dX2A3qbNbFu2mZQk2vrvdw6Cx4/vvd4OrlUPCrHxbGA2zUARl942XBk4n74nC1AxIVtsPZOBJ0XY&#10;bj5Ga8yt7/mHHsdUKQnhmKOBOqUu1zqWNTmMU98RC/frg8MkMFTaBuwl3LV6nmVf2mHD0lBjR/ua&#10;yr/j3RnAwV76Yv/Mrsu2cFhJzy2wMZ/jYbcClWhIb/HLfbAG5jNZK2fkCOjN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HJPGMvgAAANwAAAAPAAAAAAAAAAAAAAAAAKEC&#10;AABkcnMvZG93bnJldi54bWxQSwUGAAAAAAQABAD5AAAAjAMAAAAA&#10;" strokecolor="gray"/>
            <v:line id="Line 137" o:spid="_x0000_s1055" style="position:absolute;visibility:visible" from="11901,9963" to="11975,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hUF70AAADcAAAADwAAAGRycy9kb3ducmV2LnhtbESPywrCMBBF94L/EEZwp6kuRKtRRBDc&#10;+gLdjc3YFptJSaKtf28EweXlPg53sWpNJV7kfGlZwWiYgCDOrC45V3A6bgdTED4ga6wsk4I3eVgt&#10;u50Fpto2vKfXIeQijrBPUUERQp1K6bOCDPqhrYmjd7fOYIjS5VI7bOK4qeQ4SSbSYMmRUGBNm4Ky&#10;x+FpFGCrz81t804us+pmMI+cq2Ol+r12PQcRqA3/8K+90wrGoxl8z8QjIJ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hoVBe9AAAA3AAAAA8AAAAAAAAAAAAAAAAAoQIA&#10;AGRycy9kb3ducmV2LnhtbFBLBQYAAAAABAAEAPkAAACLAwAAAAA=&#10;" strokecolor="gray"/>
            <v:line id="Line 138" o:spid="_x0000_s1056" style="position:absolute;visibility:visible" from="11930,9933" to="11931,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3N78AAADcAAAADwAAAGRycy9kb3ducmV2LnhtbERPPWvDMBDdC/kP4gLZajkeQutGCSUQ&#10;6Bq3hWY7W1fb1DoZSbWdf58bCh0f73t/XNygJgqx92xgm+WgiBtve24NfLyfH59AxYRscfBMBm4U&#10;4XhYPeyxtH7mC01VapWEcCzRQJfSWGodm44cxsyPxMJ9++AwCQyttgFnCXeDLvJ8px32LA0djnTq&#10;qPmpfp0BXOznXJ9u+dfzUDtspeca2JjNenl9AZVoSf/iP/ebNVAUMl/OyBHQhzs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z43N78AAADcAAAADwAAAAAAAAAAAAAAAACh&#10;AgAAZHJzL2Rvd25yZXYueG1sUEsFBgAAAAAEAAQA+QAAAI0DAAAAAA==&#10;" strokecolor="gray"/>
            <v:line id="Line 139" o:spid="_x0000_s1057" style="position:absolute;visibility:visible" from="12274,9963" to="12348,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KSrMAAAADcAAAADwAAAGRycy9kb3ducmV2LnhtbESPS4vCMBSF94L/IVxhdpraxeB0TIsI&#10;glsfA+PutrnTFpubkkRb/70ZEFwezuPjrIvRdOJOzreWFSwXCQjiyuqWawXn026+AuEDssbOMil4&#10;kIcin07WmGk78IHux1CLOMI+QwVNCH0mpa8aMugXtieO3p91BkOUrpba4RDHTSfTJPmUBluOhAZ7&#10;2jZUXY83owBH/TOU20fy+9WVBuvIuThW6mM2br5BBBrDO/xq77WCNF3C/5l4BGT+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ykqzAAAAA3AAAAA8AAAAAAAAAAAAAAAAA&#10;oQIAAGRycy9kb3ducmV2LnhtbFBLBQYAAAAABAAEAPkAAACOAwAAAAA=&#10;" strokecolor="gray"/>
            <v:line id="Line 140" o:spid="_x0000_s1058" style="position:absolute;visibility:visible" from="12304,9933" to="12305,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AM278AAADcAAAADwAAAGRycy9kb3ducmV2LnhtbESPS4vCMBSF94L/IVzBnabThWg1yiAI&#10;bn2B7m6bO22Z5qYk0dZ/bwTB5eE8Ps5q05tGPMj52rKCn2kCgriwuuZSwfm0m8xB+ICssbFMCp7k&#10;YbMeDlaYadvxgR7HUIo4wj5DBVUIbSalLyoy6Ke2JY7en3UGQ5SulNphF8dNI9MkmUmDNUdChS1t&#10;Kyr+j3ejAHt96fLtM7kumtxgGTk3x0qNR/3vEkSgPnzDn/ZeK0jTFN5n4hGQ6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KAM278AAADcAAAADwAAAAAAAAAAAAAAAACh&#10;AgAAZHJzL2Rvd25yZXYueG1sUEsFBgAAAAAEAAQA+QAAAI0DAAAAAA==&#10;" strokecolor="gray"/>
            <v:line id="Line 141" o:spid="_x0000_s1059" style="position:absolute;visibility:visible" from="12647,9963" to="12721,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pQMEAAADcAAAADwAAAGRycy9kb3ducmV2LnhtbESPy2rDMBBF94H8g5hAd4kcF0rqRjHB&#10;EOi2aQvpbmJNLRNrZCTVj7+vCoUsL/dxuPtysp0YyIfWsYLtJgNBXDvdcqPg4/203oEIEVlj55gU&#10;zBSgPCwXeyy0G/mNhnNsRBrhUKACE2NfSBlqQxbDxvXEyft23mJM0jdSexzTuO1knmVP0mLLiWCw&#10;p8pQfTv/WAU46c/xWs3Z5bm7WmwS58uzUg+r6fgCItIU7+H/9qtWkOeP8HcmHQF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7KlAwQAAANwAAAAPAAAAAAAAAAAAAAAA&#10;AKECAABkcnMvZG93bnJldi54bWxQSwUGAAAAAAQABAD5AAAAjwMAAAAA&#10;" strokecolor="gray"/>
            <v:line id="Line 142" o:spid="_x0000_s1060" style="position:absolute;visibility:visible" from="12677,9933" to="12678,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xNMEAAADcAAAADwAAAGRycy9kb3ducmV2LnhtbESPy2rDMBBF94H8g5hAd4kcU0rqRjHB&#10;EOi2aQvpbmJNLRNrZCTVj7+vCoUsL/dxuPtysp0YyIfWsYLtJgNBXDvdcqPg4/203oEIEVlj55gU&#10;zBSgPCwXeyy0G/mNhnNsRBrhUKACE2NfSBlqQxbDxvXEyft23mJM0jdSexzTuO1knmVP0mLLiWCw&#10;p8pQfTv/WAU46c/xWs3Z5bm7WmwS58uzUg+r6fgCItIU7+H/9qtWkOeP8HcmHQF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BTE0wQAAANwAAAAPAAAAAAAAAAAAAAAA&#10;AKECAABkcnMvZG93bnJldi54bWxQSwUGAAAAAAQABAD5AAAAjwMAAAAA&#10;" strokecolor="gray"/>
            <v:line id="Line 143" o:spid="_x0000_s1061" style="position:absolute;visibility:visible" from="13005,9963" to="13080,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mUr8EAAADcAAAADwAAAGRycy9kb3ducmV2LnhtbESPy2rDMBBF94H8g5hAd4kcQ0vqRjHB&#10;EOi2aQvpbmJNLRNrZCTVj7+vCoUsL/dxuPtysp0YyIfWsYLtJgNBXDvdcqPg4/203oEIEVlj55gU&#10;zBSgPCwXeyy0G/mNhnNsRBrhUKACE2NfSBlqQxbDxvXEyft23mJM0jdSexzTuO1knmVP0mLLiWCw&#10;p8pQfTv/WAU46c/xWs3Z5bm7WmwS58uzUg+r6fgCItIU7+H/9qtWkOeP8HcmHQF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SZSvwQAAANwAAAAPAAAAAAAAAAAAAAAA&#10;AKECAABkcnMvZG93bnJldi54bWxQSwUGAAAAAAQABAD5AAAAjwMAAAAA&#10;" strokecolor="gray"/>
            <v:line id="Line 144" o:spid="_x0000_s1062" style="position:absolute;visibility:visible" from="13035,9933" to="13036,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sK2MEAAADcAAAADwAAAGRycy9kb3ducmV2LnhtbESPzWrCQBSF9wXfYbhCd83ELETTjCIB&#10;odtaBd3dZG6TYOZOmJkm8e07QqHLw/n5OMV+Nr0YyfnOsoJVkoIgrq3uuFFw/jq+bUD4gKyxt0wK&#10;HuRhv1u8FJhrO/EnjafQiDjCPkcFbQhDLqWvWzLoEzsQR+/bOoMhStdI7XCK46aXWZqupcGOI6HF&#10;gcqW6vvpxyjAWV+mqnyk121fGWwi5+ZYqdflfHgHEWgO/+G/9odWkGVreJ6JR0D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mwrYwQAAANwAAAAPAAAAAAAAAAAAAAAA&#10;AKECAABkcnMvZG93bnJldi54bWxQSwUGAAAAAAQABAD5AAAAjwMAAAAA&#10;" strokecolor="gray"/>
            <v:line id="Line 145" o:spid="_x0000_s1063" style="position:absolute;visibility:visible" from="13378,9963" to="13453,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Q8EAAADcAAAADwAAAGRycy9kb3ducmV2LnhtbESPy2rDMBBF94H8g5hAd4kcL9rUjWKC&#10;IdBt0xbS3cSaWibWyEiqH39fFQpZXu7jcPflZDsxkA+tYwXbTQaCuHa65UbBx/tpvQMRIrLGzjEp&#10;mClAeVgu9lhoN/IbDefYiDTCoUAFJsa+kDLUhiyGjeuJk/ftvMWYpG+k9jimcdvJPMsepcWWE8Fg&#10;T5Wh+nb+sQpw0p/jtZqzy3N3tdgkzpdnpR5W0/EFRKQp3sP/7VetIM+f4O9MOgLy8A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169DwQAAANwAAAAPAAAAAAAAAAAAAAAA&#10;AKECAABkcnMvZG93bnJldi54bWxQSwUGAAAAAAQABAD5AAAAjwMAAAAA&#10;" strokecolor="gray"/>
            <v:line id="Line 146" o:spid="_x0000_s1064" style="position:absolute;visibility:visible" from="13408,9933" to="13409,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g7Mb8AAADcAAAADwAAAGRycy9kb3ducmV2LnhtbERPPWvDMBDdC/kP4gLZajkeQutGCSUQ&#10;6Bq3hWY7W1fb1DoZSbWdf58bCh0f73t/XNygJgqx92xgm+WgiBtve24NfLyfH59AxYRscfBMBm4U&#10;4XhYPeyxtH7mC01VapWEcCzRQJfSWGodm44cxsyPxMJ9++AwCQyttgFnCXeDLvJ8px32LA0djnTq&#10;qPmpfp0BXOznXJ9u+dfzUDtspeca2JjNenl9AZVoSf/iP/ebNVAUslbOyBHQhzs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Ug7Mb8AAADcAAAADwAAAAAAAAAAAAAAAACh&#10;AgAAZHJzL2Rvd25yZXYueG1sUEsFBgAAAAAEAAQA+QAAAI0DAAAAAA==&#10;" strokecolor="gray"/>
            <v:line id="Line 147" o:spid="_x0000_s1065" style="position:absolute;visibility:visible" from="6736,9963" to="13423,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SeqsEAAADcAAAADwAAAGRycy9kb3ducmV2LnhtbESPzWrCQBSF9wXfYbhCd83ELEpNM4oE&#10;BLe1FXR3k7lNgpk7YWZM4tt3CoLLw/n5OMV2Nr0YyfnOsoJVkoIgrq3uuFHw871/+wDhA7LG3jIp&#10;uJOH7WbxUmCu7cRfNB5DI+II+xwVtCEMuZS+bsmgT+xAHL1f6wyGKF0jtcMpjpteZmn6Lg12HAkt&#10;DlS2VF+PN6MAZ32aqvKentd9ZbCJnItjpV6X8+4TRKA5PMOP9kEryLI1/J+JR0B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BJ6qwQAAANwAAAAPAAAAAAAAAAAAAAAA&#10;AKECAABkcnMvZG93bnJldi54bWxQSwUGAAAAAAQABAD5AAAAjwMAAAAA&#10;" strokecolor="gray"/>
            <v:line id="Line 148" o:spid="_x0000_s1066" style="position:absolute;visibility:visible" from="6751,9919" to="6752,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eh6r0AAADcAAAADwAAAGRycy9kb3ducmV2LnhtbERPTYvCMBC9C/sfwizsTVNdEK1GEWHB&#10;q66C3sZmbIvNpCRZW//9zkHw+Hjfy3XvGvWgEGvPBsajDBRx4W3NpYHj789wBiomZIuNZzLwpAjr&#10;1cdgibn1He/pcUilkhCOORqoUmpzrWNRkcM48i2xcDcfHCaBodQ2YCfhrtGTLJtqhzVLQ4UtbSsq&#10;7oc/ZwB7e+qu22d2njdXh6X0XAIb8/XZbxagEvXpLX65d9bA5Fvmyxk5Anr1D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Lnoeq9AAAA3AAAAA8AAAAAAAAAAAAAAAAAoQIA&#10;AGRycy9kb3ducmV2LnhtbFBLBQYAAAAABAAEAPkAAACLAwAAAAA=&#10;" strokecolor="gray"/>
            <v:line id="Line 149" o:spid="_x0000_s1067" style="position:absolute;visibility:visible" from="7124,9919" to="7125,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sEcb8AAADcAAAADwAAAGRycy9kb3ducmV2LnhtbESPzYrCMBSF94LvEK7gTlMVBq2mRQTB&#10;rc4IM7trc22LzU1Joq1vb4QBl4fz83E2eW8a8SDna8sKZtMEBHFhdc2lgp/v/WQJwgdkjY1lUvAk&#10;D3k2HGww1bbjIz1OoRRxhH2KCqoQ2lRKX1Rk0E9tSxy9q3UGQ5SulNphF8dNI+dJ8iUN1hwJFba0&#10;q6i4ne5GAfb63F12z+R31VwMlpHz51ip8ajfrkEE6sMn/N8+aAXzxQzeZ+IRkNk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asEcb8AAADcAAAADwAAAAAAAAAAAAAAAACh&#10;AgAAZHJzL2Rvd25yZXYueG1sUEsFBgAAAAAEAAQA+QAAAI0DAAAAAA==&#10;" strokecolor="gray"/>
            <v:line id="Line 150" o:spid="_x0000_s1068" style="position:absolute;visibility:visible" from="7482,9919" to="7483,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maBsEAAADcAAAADwAAAGRycy9kb3ducmV2LnhtbESPy2rDMBBF94H8g5hAd4kcF0rqRjHB&#10;EOi2aQvpbmJNLRNrZCTVj7+vCoUsL/dxuPtysp0YyIfWsYLtJgNBXDvdcqPg4/203oEIEVlj55gU&#10;zBSgPCwXeyy0G/mNhnNsRBrhUKACE2NfSBlqQxbDxvXEyft23mJM0jdSexzTuO1knmVP0mLLiWCw&#10;p8pQfTv/WAU46c/xWs3Z5bm7WmwS58uzUg+r6fgCItIU7+H/9qtWkD/m8HcmHQF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eZoGwQAAANwAAAAPAAAAAAAAAAAAAAAA&#10;AKECAABkcnMvZG93bnJldi54bWxQSwUGAAAAAAQABAD5AAAAjwMAAAAA&#10;" strokecolor="gray"/>
            <v:line id="Line 151" o:spid="_x0000_s1069" style="position:absolute;visibility:visible" from="7855,9919" to="7856,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U/ncAAAADcAAAADwAAAGRycy9kb3ducmV2LnhtbESPzYrCMBSF98K8Q7gD7myqwuB0TIsI&#10;A251FHR3ba5tsbkpScbWtzeC4PJwfj7OshhMK27kfGNZwTRJQRCXVjdcKdj//U4WIHxA1thaJgV3&#10;8lDkH6MlZtr2vKXbLlQijrDPUEEdQpdJ6cuaDPrEdsTRu1hnMETpKqkd9nHctHKWpl/SYMORUGNH&#10;65rK6+7fKMBBH/rz+p4ev9uzwSpyTo6VGn8Oqx8QgYbwDr/aG61gNp/D80w8AjJ/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I1P53AAAAA3AAAAA8AAAAAAAAAAAAAAAAA&#10;oQIAAGRycy9kb3ducmV2LnhtbFBLBQYAAAAABAAEAPkAAACOAwAAAAA=&#10;" strokecolor="gray"/>
            <v:line id="Line 152" o:spid="_x0000_s1070" style="position:absolute;visibility:visible" from="8229,9890" to="8230,10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yn6cAAAADcAAAADwAAAGRycy9kb3ducmV2LnhtbESPS4vCMBSF98L8h3AH3Gk6HZGxGssg&#10;CLP1Bc7u2lzbYnNTkmjrvzeC4PJwHh9nkfemETdyvras4GucgCAurK65VLDfrUc/IHxA1thYJgV3&#10;8pAvPwYLzLTteEO3bShFHGGfoYIqhDaT0hcVGfRj2xJH72ydwRClK6V22MVx08g0SabSYM2RUGFL&#10;q4qKy/ZqFGCvD91pdU+Os+ZksIycf8dKDT/73zmIQH14h1/tP60g/Z7A80w8AnL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3cp+nAAAAA3AAAAA8AAAAAAAAAAAAAAAAA&#10;oQIAAGRycy9kb3ducmV2LnhtbFBLBQYAAAAABAAEAPkAAACOAwAAAAA=&#10;" strokecolor="gray"/>
            <v:line id="Line 153" o:spid="_x0000_s1071" style="position:absolute;visibility:visible" from="8602,9919" to="8603,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ACcsAAAADcAAAADwAAAGRycy9kb3ducmV2LnhtbESPS4vCMBSF98L8h3AH3Gk6HZSxGssg&#10;CLP1Bc7u2lzbYnNTkmjrvzeC4PJwHh9nkfemETdyvras4GucgCAurK65VLDfrUc/IHxA1thYJgV3&#10;8pAvPwYLzLTteEO3bShFHGGfoYIqhDaT0hcVGfRj2xJH72ydwRClK6V22MVx08g0SabSYM2RUGFL&#10;q4qKy/ZqFGCvD91pdU+Os+ZksIycf8dKDT/73zmIQH14h1/tP60g/Z7A80w8AnL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KQAnLAAAAA3AAAAA8AAAAAAAAAAAAAAAAA&#10;oQIAAGRycy9kb3ducmV2LnhtbFBLBQYAAAAABAAEAPkAAACOAwAAAAA=&#10;" strokecolor="gray"/>
            <v:line id="Line 154" o:spid="_x0000_s1072" style="position:absolute;visibility:visible" from="8975,9919" to="8976,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KcBb4AAADcAAAADwAAAGRycy9kb3ducmV2LnhtbESPS6vCMBCF94L/IYzg7pqqINdqFBEE&#10;t75Ad2MztsVmUpJo6783guDycB4fZ75sTSWe5HxpWcFwkIAgzqwuOVdwPGz+/kH4gKyxskwKXuRh&#10;ueh25phq2/COnvuQizjCPkUFRQh1KqXPCjLoB7Ymjt7NOoMhSpdL7bCJ46aSoySZSIMlR0KBNa0L&#10;yu77h1GArT411/UrOU+rq8E8ci6Oler32tUMRKA2/MLf9lYrGI0n8DkTj4Bcv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QpwFvgAAANwAAAAPAAAAAAAAAAAAAAAAAKEC&#10;AABkcnMvZG93bnJldi54bWxQSwUGAAAAAAQABAD5AAAAjAMAAAAA&#10;" strokecolor="gray"/>
            <v:line id="Line 155" o:spid="_x0000_s1073" style="position:absolute;visibility:visible" from="9333,9919" to="9334,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45nsAAAADcAAAADwAAAGRycy9kb3ducmV2LnhtbESPS4vCMBSF98L8h3AH3Gk6HdCxGssg&#10;CLP1Bc7u2lzbYnNTkmjrvzeC4PJwHh9nkfemETdyvras4GucgCAurK65VLDfrUc/IHxA1thYJgV3&#10;8pAvPwYLzLTteEO3bShFHGGfoYIqhDaT0hcVGfRj2xJH72ydwRClK6V22MVx08g0SSbSYM2RUGFL&#10;q4qKy/ZqFGCvD91pdU+Os+ZksIycf8dKDT/73zmIQH14h1/tP60g/Z7C80w8AnL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0OOZ7AAAAA3AAAAA8AAAAAAAAAAAAAAAAA&#10;oQIAAGRycy9kb3ducmV2LnhtbFBLBQYAAAAABAAEAPkAAACOAwAAAAA=&#10;" strokecolor="gray"/>
            <v:line id="Line 156" o:spid="_x0000_s1074" style="position:absolute;visibility:visible" from="9706,9919" to="9707,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Gt7L0AAADcAAAADwAAAGRycy9kb3ducmV2LnhtbERPTYvCMBC9C/sfwizsTVNdEK1GEWHB&#10;q66C3sZmbIvNpCRZW//9zkHw+Hjfy3XvGvWgEGvPBsajDBRx4W3NpYHj789wBiomZIuNZzLwpAjr&#10;1cdgibn1He/pcUilkhCOORqoUmpzrWNRkcM48i2xcDcfHCaBodQ2YCfhrtGTLJtqhzVLQ4UtbSsq&#10;7oc/ZwB7e+qu22d2njdXh6X0XAIb8/XZbxagEvXpLX65d9bA5FvWyhk5Anr1D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yRrey9AAAA3AAAAA8AAAAAAAAAAAAAAAAAoQIA&#10;AGRycy9kb3ducmV2LnhtbFBLBQYAAAAABAAEAPkAAACLAwAAAAA=&#10;" strokecolor="gray"/>
            <v:line id="Line 157" o:spid="_x0000_s1075" style="position:absolute;visibility:visible" from="10080,9890" to="10081,10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0Id8EAAADcAAAADwAAAGRycy9kb3ducmV2LnhtbESPS2vCQBSF9wX/w3AFd83ECFJTRymC&#10;0K3Rgu6umdskNHMnzEzz+PdOQejycB4fZ7sfTSt6cr6xrGCZpCCIS6sbrhRczsfXNxA+IGtsLZOC&#10;iTzsd7OXLebaDnyivgiViCPsc1RQh9DlUvqyJoM+sR1x9L6tMxiidJXUDoc4blqZpelaGmw4Emrs&#10;6FBT+VP8GgU46q/hfpjS66a9G6wi5+ZYqcV8/HgHEWgM/+Fn+1MryFYb+DsTj4D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3Qh3wQAAANwAAAAPAAAAAAAAAAAAAAAA&#10;AKECAABkcnMvZG93bnJldi54bWxQSwUGAAAAAAQABAD5AAAAjwMAAAAA&#10;" strokecolor="gray"/>
            <v:line id="Line 158" o:spid="_x0000_s1076" style="position:absolute;visibility:visible" from="10453,9919" to="10454,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HSl70AAADcAAAADwAAAGRycy9kb3ducmV2LnhtbERPTYvCMBC9C/sfwizsTVNlEa1GEWHB&#10;q66C3sZmbIvNpCRZW//9zkHw+Hjfy3XvGvWgEGvPBsajDBRx4W3NpYHj789wBiomZIuNZzLwpAjr&#10;1cdgibn1He/pcUilkhCOORqoUmpzrWNRkcM48i2xcDcfHCaBodQ2YCfhrtGTLJtqhzVLQ4UtbSsq&#10;7oc/ZwB7e+qu22d2njdXh6X0XAIb8/XZbxagEvXpLX65d9bA5Fvmyxk5Anr1D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rh0pe9AAAA3AAAAA8AAAAAAAAAAAAAAAAAoQIA&#10;AGRycy9kb3ducmV2LnhtbFBLBQYAAAAABAAEAPkAAACLAwAAAAA=&#10;" strokecolor="gray"/>
            <v:line id="Line 159" o:spid="_x0000_s1077" style="position:absolute;visibility:visible" from="10826,9919" to="10827,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13DL8AAADcAAAADwAAAGRycy9kb3ducmV2LnhtbESPzYrCMBSF94LvEK7gTlNFBq2mRQTB&#10;rc4IM7trc22LzU1Joq1vb4QBl4fz83E2eW8a8SDna8sKZtMEBHFhdc2lgp/v/WQJwgdkjY1lUvAk&#10;D3k2HGww1bbjIz1OoRRxhH2KCqoQ2lRKX1Rk0E9tSxy9q3UGQ5SulNphF8dNI+dJ8iUN1hwJFba0&#10;q6i4ne5GAfb63F12z+R31VwMlpHz51ip8ajfrkEE6sMn/N8+aAXzxQzeZ+IRkNk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a13DL8AAADcAAAADwAAAAAAAAAAAAAAAACh&#10;AgAAZHJzL2Rvd25yZXYueG1sUEsFBgAAAAAEAAQA+QAAAI0DAAAAAA==&#10;" strokecolor="gray"/>
            <v:line id="Line 160" o:spid="_x0000_s1078" style="position:absolute;visibility:visible" from="11184,9919" to="11185,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pe8EAAADcAAAADwAAAGRycy9kb3ducmV2LnhtbESPy2rDMBBF94H8g5hAd4kcU0rqRjHB&#10;EOi2aQvpbmJNLRNrZCTVj7+vCoUsL/dxuPtysp0YyIfWsYLtJgNBXDvdcqPg4/203oEIEVlj55gU&#10;zBSgPCwXeyy0G/mNhnNsRBrhUKACE2NfSBlqQxbDxvXEyft23mJM0jdSexzTuO1knmVP0mLLiWCw&#10;p8pQfTv/WAU46c/xWs3Z5bm7WmwS58uzUg+r6fgCItIU7+H/9qtWkD/m8HcmHQF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f+l7wQAAANwAAAAPAAAAAAAAAAAAAAAA&#10;AKECAABkcnMvZG93bnJldi54bWxQSwUGAAAAAAQABAD5AAAAjwMAAAAA&#10;" strokecolor="gray"/>
            <v:line id="Line 161" o:spid="_x0000_s1079" style="position:absolute;visibility:visible" from="11557,9919" to="11558,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NM4MAAAADcAAAADwAAAGRycy9kb3ducmV2LnhtbESPS4vCMBSF98L8h3AH3Gk6HZGxGssg&#10;CLP1Bc7u2lzbYnNTkmjrvzeC4PJwHh9nkfemETdyvras4GucgCAurK65VLDfrUc/IHxA1thYJgV3&#10;8pAvPwYLzLTteEO3bShFHGGfoYIqhDaT0hcVGfRj2xJH72ydwRClK6V22MVx08g0SabSYM2RUGFL&#10;q4qKy/ZqFGCvD91pdU+Os+ZksIycf8dKDT/73zmIQH14h1/tP60gnXzD80w8AnL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ozTODAAAAA3AAAAA8AAAAAAAAAAAAAAAAA&#10;oQIAAGRycy9kb3ducmV2LnhtbFBLBQYAAAAABAAEAPkAAACOAwAAAAA=&#10;" strokecolor="gray"/>
            <v:line id="Line 162" o:spid="_x0000_s1080" style="position:absolute;visibility:visible" from="11930,9890" to="11931,10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rUlMAAAADcAAAADwAAAGRycy9kb3ducmV2LnhtbESPzYrCMBSF98K8Q7gD7myqyOB0TIsI&#10;A251FHR3ba5tsbkpScbWtzeC4PJwfj7OshhMK27kfGNZwTRJQRCXVjdcKdj//U4WIHxA1thaJgV3&#10;8lDkH6MlZtr2vKXbLlQijrDPUEEdQpdJ6cuaDPrEdsTRu1hnMETpKqkd9nHctHKWpl/SYMORUGNH&#10;65rK6+7fKMBBH/rz+p4ev9uzwSpyTo6VGn8Oqx8QgYbwDr/aG61gNp/D80w8AjJ/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Xa1JTAAAAA3AAAAA8AAAAAAAAAAAAAAAAA&#10;oQIAAGRycy9kb3ducmV2LnhtbFBLBQYAAAAABAAEAPkAAACOAwAAAAA=&#10;" strokecolor="gray"/>
            <v:line id="Line 163" o:spid="_x0000_s1081" style="position:absolute;visibility:visible" from="12304,9919" to="12305,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ZxD8AAAADcAAAADwAAAGRycy9kb3ducmV2LnhtbESPS4vCMBSF98L8h3AH3Gk6ZZSxGssg&#10;CLP1Bc7u2lzbYnNTkmjrvzeC4PJwHh9nkfemETdyvras4GucgCAurK65VLDfrUc/IHxA1thYJgV3&#10;8pAvPwYLzLTteEO3bShFHGGfoYIqhDaT0hcVGfRj2xJH72ydwRClK6V22MVx08g0SabSYM2RUGFL&#10;q4qKy/ZqFGCvD91pdU+Os+ZksIycf8dKDT/73zmIQH14h1/tP60g/Z7A80w8AnL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WcQ/AAAAA3AAAAA8AAAAAAAAAAAAAAAAA&#10;oQIAAGRycy9kb3ducmV2LnhtbFBLBQYAAAAABAAEAPkAAACOAwAAAAA=&#10;" strokecolor="gray"/>
            <v:line id="Line 164" o:spid="_x0000_s1082" style="position:absolute;visibility:visible" from="12677,9919" to="12678,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TveL4AAADcAAAADwAAAGRycy9kb3ducmV2LnhtbESPS6vCMBCF94L/IYzg7poqItdqFBEE&#10;t75Ad2MztsVmUpJo6783guDycB4fZ75sTSWe5HxpWcFwkIAgzqwuOVdwPGz+/kH4gKyxskwKXuRh&#10;ueh25phq2/COnvuQizjCPkUFRQh1KqXPCjLoB7Ymjt7NOoMhSpdL7bCJ46aSoySZSIMlR0KBNa0L&#10;yu77h1GArT411/UrOU+rq8E8ci6Oler32tUMRKA2/MLf9lYrGI0n8DkTj4Bcv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KRO94vgAAANwAAAAPAAAAAAAAAAAAAAAAAKEC&#10;AABkcnMvZG93bnJldi54bWxQSwUGAAAAAAQABAD5AAAAjAMAAAAA&#10;" strokecolor="gray"/>
            <v:line id="Line 165" o:spid="_x0000_s1083" style="position:absolute;visibility:visible" from="13035,9919" to="13036,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hK48AAAADcAAAADwAAAGRycy9kb3ducmV2LnhtbESPS4vCMBSF98L8h3AH3Gk6ZdCxGssg&#10;CLP1Bc7u2lzbYnNTkmjrvzeC4PJwHh9nkfemETdyvras4GucgCAurK65VLDfrUc/IHxA1thYJgV3&#10;8pAvPwYLzLTteEO3bShFHGGfoYIqhDaT0hcVGfRj2xJH72ydwRClK6V22MVx08g0SSbSYM2RUGFL&#10;q4qKy/ZqFGCvD91pdU+Os+ZksIycf8dKDT/73zmIQH14h1/tP60g/Z7C80w8AnL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UISuPAAAAA3AAAAA8AAAAAAAAAAAAAAAAA&#10;oQIAAGRycy9kb3ducmV2LnhtbFBLBQYAAAAABAAEAPkAAACOAwAAAAA=&#10;" strokecolor="gray"/>
            <v:line id="Line 166" o:spid="_x0000_s1084" style="position:absolute;visibility:visible" from="13408,9919" to="13409,1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fekb0AAADcAAAADwAAAGRycy9kb3ducmV2LnhtbERPTYvCMBC9C/sfwizsTVNlEa1GEWHB&#10;q66C3sZmbIvNpCRZW//9zkHw+Hjfy3XvGvWgEGvPBsajDBRx4W3NpYHj789wBiomZIuNZzLwpAjr&#10;1cdgibn1He/pcUilkhCOORqoUmpzrWNRkcM48i2xcDcfHCaBodQ2YCfhrtGTLJtqhzVLQ4UtbSsq&#10;7oc/ZwB7e+qu22d2njdXh6X0XAIb8/XZbxagEvXpLX65d9bA5FvWyhk5Anr1D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SX3pG9AAAA3AAAAA8AAAAAAAAAAAAAAAAAoQIA&#10;AGRycy9kb3ducmV2LnhtbFBLBQYAAAAABAAEAPkAAACLAwAAAAA=&#10;" strokecolor="gray"/>
            <v:shape id="Freeform 167" o:spid="_x0000_s1085" style="position:absolute;left:13229;top:9904;width:179;height:117;visibility:visible;mso-wrap-style:square;v-text-anchor:top" coordsize="179,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tmy8cA&#10;AADcAAAADwAAAGRycy9kb3ducmV2LnhtbESPT2vCQBTE70K/w/IKvUjdNIRio6tIS/+IF41evD2z&#10;z2ww+zZktxq/fVcoeBxm5jfMdN7bRpyp87VjBS+jBARx6XTNlYLd9vN5DMIHZI2NY1JwJQ/z2cNg&#10;irl2F97QuQiViBD2OSowIbS5lL40ZNGPXEscvaPrLIYou0rqDi8RbhuZJsmrtFhzXDDY0ruh8lT8&#10;WgUfa7Paf6XXLCvkYb383ifDYrNT6umxX0xABOrDPfzf/tEK0uwNbmfiEZ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bZsvHAAAA3AAAAA8AAAAAAAAAAAAAAAAAmAIAAGRy&#10;cy9kb3ducmV2LnhtbFBLBQYAAAAABAAEAPUAAACMAwAAAAA=&#10;" path="m179,59l,117,,,179,59xe" fillcolor="#010101" strokecolor="#010101" strokeweight="0">
              <v:path arrowok="t" o:connecttype="custom" o:connectlocs="179,59;0,117;0,0;179,59" o:connectangles="0,0,0,0"/>
            </v:shape>
            <v:shape id="Freeform 168" o:spid="_x0000_s1086" style="position:absolute;left:6736;top:9904;width:179;height:117;visibility:visible;mso-wrap-style:square;v-text-anchor:top" coordsize="179,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hZi8QA&#10;AADcAAAADwAAAGRycy9kb3ducmV2LnhtbERPz2vCMBS+C/sfwht4kTVdURldo4yJ28SLdl68vTVv&#10;TVnzUpqo9b9fDoLHj+93sRxsK87U+8axguckBUFcOd1wreDwvX56AeEDssbWMSm4kofl4mFUYK7d&#10;hfd0LkMtYgj7HBWYELpcSl8ZsugT1xFH7tf1FkOEfS11j5cYbluZpelcWmw4Nhjs6N1Q9VeerILV&#10;zmyPH9l1Oi3lz27zeUwn5f6g1PhxeHsFEWgId/HN/aUVZLM4P56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4WYvEAAAA3AAAAA8AAAAAAAAAAAAAAAAAmAIAAGRycy9k&#10;b3ducmV2LnhtbFBLBQYAAAAABAAEAPUAAACJAwAAAAA=&#10;" path="m,59r179,58l179,,,59xe" fillcolor="#010101" strokecolor="#010101" strokeweight="0">
              <v:path arrowok="t" o:connecttype="custom" o:connectlocs="0,59;179,117;179,0;0,59" o:connectangles="0,0,0,0"/>
            </v:shape>
          </v:group>
        </w:pict>
      </w:r>
    </w:p>
    <w:p w:rsidR="00CE1FA7" w:rsidRDefault="00A20016" w:rsidP="00C83AF4">
      <w:pPr>
        <w:ind w:right="-180"/>
        <w:rPr>
          <w:rFonts w:ascii="Sceptre" w:hAnsi="Sceptre"/>
        </w:rPr>
      </w:pPr>
      <w:r>
        <w:rPr>
          <w:rFonts w:ascii="Sceptre" w:hAnsi="Sceptre"/>
          <w:noProof/>
        </w:rPr>
        <w:pict>
          <v:shape id="Text Box 172" o:spid="_x0000_s1240" type="#_x0000_t202" style="position:absolute;margin-left:323.1pt;margin-top:.65pt;width:30.1pt;height:24.5pt;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" filled="f" stroked="f">
            <v:textbox>
              <w:txbxContent>
                <w:p w:rsidR="002C7216" w:rsidRPr="00E21718" w:rsidRDefault="002C7216" w:rsidP="00E21718">
                  <w:pPr>
                    <w:rPr>
                      <w:rFonts w:ascii="Arial Narrow" w:hAnsi="Arial Narrow"/>
                      <w:i/>
                      <w:sz w:val="22"/>
                      <w:szCs w:val="22"/>
                    </w:rPr>
                  </w:pPr>
                  <w:r>
                    <w:rPr>
                      <w:rFonts w:ascii="Arial Narrow" w:hAnsi="Arial Narrow"/>
                      <w:i/>
                      <w:sz w:val="22"/>
                      <w:szCs w:val="22"/>
                    </w:rPr>
                    <w:t>4</w:t>
                  </w:r>
                  <w:r w:rsidRPr="00E21718">
                    <w:rPr>
                      <w:rFonts w:ascii="Arial Narrow" w:hAnsi="Arial Narrow"/>
                      <w:i/>
                      <w:sz w:val="22"/>
                      <w:szCs w:val="22"/>
                    </w:rPr>
                    <w:t>0</w:t>
                  </w:r>
                </w:p>
              </w:txbxContent>
            </v:textbox>
          </v:shape>
        </w:pict>
      </w:r>
      <w:r>
        <w:rPr>
          <w:rFonts w:ascii="Sceptre" w:hAnsi="Sceptre"/>
          <w:noProof/>
        </w:rPr>
        <w:pict>
          <v:shape id="Text Box 171" o:spid="_x0000_s1239" type="#_x0000_t202" style="position:absolute;margin-left:223.45pt;margin-top:1.4pt;width:30.1pt;height:24.5pt;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" filled="f" stroked="f">
            <v:textbox>
              <w:txbxContent>
                <w:p w:rsidR="002C7216" w:rsidRPr="00E21718" w:rsidRDefault="002C7216" w:rsidP="00E21718">
                  <w:pPr>
                    <w:rPr>
                      <w:rFonts w:ascii="Arial Narrow" w:hAnsi="Arial Narrow"/>
                      <w:i/>
                      <w:sz w:val="22"/>
                      <w:szCs w:val="22"/>
                    </w:rPr>
                  </w:pPr>
                  <w:r>
                    <w:rPr>
                      <w:rFonts w:ascii="Arial Narrow" w:hAnsi="Arial Narrow"/>
                      <w:i/>
                      <w:sz w:val="22"/>
                      <w:szCs w:val="22"/>
                    </w:rPr>
                    <w:t>3</w:t>
                  </w:r>
                  <w:r w:rsidRPr="00E21718">
                    <w:rPr>
                      <w:rFonts w:ascii="Arial Narrow" w:hAnsi="Arial Narrow"/>
                      <w:i/>
                      <w:sz w:val="22"/>
                      <w:szCs w:val="22"/>
                    </w:rPr>
                    <w:t>0</w:t>
                  </w:r>
                </w:p>
              </w:txbxContent>
            </v:textbox>
          </v:shape>
        </w:pict>
      </w:r>
      <w:r>
        <w:rPr>
          <w:rFonts w:ascii="Sceptre" w:hAnsi="Sceptre"/>
          <w:noProof/>
        </w:rPr>
        <w:pict>
          <v:shape id="Text Box 170" o:spid="_x0000_s1238" type="#_x0000_t202" style="position:absolute;margin-left:125.2pt;margin-top:.5pt;width:30.1pt;height:24.5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" filled="f" stroked="f">
            <v:textbox>
              <w:txbxContent>
                <w:p w:rsidR="002C7216" w:rsidRPr="00E21718" w:rsidRDefault="002C7216">
                  <w:pPr>
                    <w:rPr>
                      <w:rFonts w:ascii="Arial Narrow" w:hAnsi="Arial Narrow"/>
                      <w:i/>
                      <w:sz w:val="22"/>
                      <w:szCs w:val="22"/>
                    </w:rPr>
                  </w:pPr>
                  <w:r w:rsidRPr="00E21718">
                    <w:rPr>
                      <w:rFonts w:ascii="Arial Narrow" w:hAnsi="Arial Narrow"/>
                      <w:i/>
                      <w:sz w:val="22"/>
                      <w:szCs w:val="22"/>
                    </w:rPr>
                    <w:t>20</w:t>
                  </w:r>
                </w:p>
              </w:txbxContent>
            </v:textbox>
          </v:shape>
        </w:pict>
      </w:r>
    </w:p>
    <w:p w:rsidR="00CE1FA7" w:rsidRDefault="00A20016" w:rsidP="00C83AF4">
      <w:pPr>
        <w:ind w:right="-180"/>
        <w:rPr>
          <w:rFonts w:ascii="Sceptre" w:hAnsi="Sceptre"/>
        </w:rPr>
      </w:pPr>
      <w:r>
        <w:rPr>
          <w:rFonts w:ascii="Sceptre" w:hAnsi="Sceptre"/>
          <w:noProof/>
        </w:rPr>
        <w:pict>
          <v:line id="Line 324" o:spid="_x0000_s1237" style="position:absolute;z-index:251607040;visibility:visible" from="-89.2pt,7pt" to="525.5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"/>
        </w:pict>
      </w:r>
    </w:p>
    <w:p w:rsidR="00E21718" w:rsidRDefault="00E21718" w:rsidP="00761381">
      <w:pPr>
        <w:ind w:left="1260" w:right="-630" w:hanging="1260"/>
        <w:rPr>
          <w:rFonts w:ascii="Sceptre" w:hAnsi="Sceptre"/>
        </w:rPr>
      </w:pPr>
      <w:r w:rsidRPr="00EE2267">
        <w:rPr>
          <w:rFonts w:ascii="Sceptre" w:hAnsi="Sceptre"/>
          <w:b/>
        </w:rPr>
        <w:t>MEDIAN</w:t>
      </w:r>
      <w:r>
        <w:rPr>
          <w:rFonts w:ascii="Sceptre" w:hAnsi="Sceptre"/>
        </w:rPr>
        <w:t xml:space="preserve"> </w:t>
      </w:r>
      <w:r w:rsidRPr="003743CC">
        <w:rPr>
          <w:sz w:val="22"/>
          <w:szCs w:val="22"/>
        </w:rPr>
        <w:t>(</w:t>
      </w:r>
      <w:r>
        <w:rPr>
          <w:sz w:val="22"/>
          <w:szCs w:val="22"/>
        </w:rPr>
        <w:t>MED</w:t>
      </w:r>
      <w:r w:rsidRPr="003743CC">
        <w:rPr>
          <w:sz w:val="22"/>
          <w:szCs w:val="22"/>
        </w:rPr>
        <w:t>)</w:t>
      </w:r>
      <w:r>
        <w:rPr>
          <w:rFonts w:ascii="Sceptre" w:hAnsi="Sceptre"/>
        </w:rPr>
        <w:t xml:space="preserve">: The median is the middle number after lining up the numbers from least to greatest. If there are 2 middle numbers the median is the average of the two middle numbers. </w:t>
      </w:r>
      <w:proofErr w:type="gramStart"/>
      <w:r>
        <w:rPr>
          <w:rFonts w:ascii="Sceptre" w:hAnsi="Sceptre"/>
        </w:rPr>
        <w:t xml:space="preserve">For example given the data set </w:t>
      </w:r>
      <w:r w:rsidR="00761381">
        <w:rPr>
          <w:rFonts w:ascii="Sceptre" w:hAnsi="Sceptre"/>
        </w:rPr>
        <w:t>9</w:t>
      </w:r>
      <w:r>
        <w:rPr>
          <w:rFonts w:ascii="Sceptre" w:hAnsi="Sceptre"/>
        </w:rPr>
        <w:t xml:space="preserve">, </w:t>
      </w:r>
      <w:r w:rsidR="00761381">
        <w:rPr>
          <w:rFonts w:ascii="Sceptre" w:hAnsi="Sceptre"/>
        </w:rPr>
        <w:t>31</w:t>
      </w:r>
      <w:r>
        <w:rPr>
          <w:rFonts w:ascii="Sceptre" w:hAnsi="Sceptre"/>
        </w:rPr>
        <w:t xml:space="preserve">, </w:t>
      </w:r>
      <w:r w:rsidR="00761381">
        <w:rPr>
          <w:rFonts w:ascii="Sceptre" w:hAnsi="Sceptre"/>
        </w:rPr>
        <w:t>12</w:t>
      </w:r>
      <w:r>
        <w:rPr>
          <w:rFonts w:ascii="Sceptre" w:hAnsi="Sceptre"/>
        </w:rPr>
        <w:t xml:space="preserve">, </w:t>
      </w:r>
      <w:r w:rsidR="00761381">
        <w:rPr>
          <w:rFonts w:ascii="Sceptre" w:hAnsi="Sceptre"/>
        </w:rPr>
        <w:t>6000</w:t>
      </w:r>
      <w:r>
        <w:rPr>
          <w:rFonts w:ascii="Sceptre" w:hAnsi="Sceptre"/>
        </w:rPr>
        <w:t xml:space="preserve">, </w:t>
      </w:r>
      <w:r w:rsidR="00761381">
        <w:rPr>
          <w:rFonts w:ascii="Sceptre" w:hAnsi="Sceptre"/>
        </w:rPr>
        <w:t>40</w:t>
      </w:r>
      <w:r>
        <w:rPr>
          <w:rFonts w:ascii="Sceptre" w:hAnsi="Sceptre"/>
        </w:rPr>
        <w:t>.</w:t>
      </w:r>
      <w:proofErr w:type="gramEnd"/>
      <w:r>
        <w:rPr>
          <w:rFonts w:ascii="Sceptre" w:hAnsi="Sceptre"/>
        </w:rPr>
        <w:t xml:space="preserve">  The mean would be the sum of these numbers divided by the number of data points.</w:t>
      </w:r>
    </w:p>
    <w:p w:rsidR="00E21718" w:rsidRDefault="00A20016" w:rsidP="00E21718">
      <w:pPr>
        <w:ind w:right="-180"/>
        <w:rPr>
          <w:rFonts w:ascii="Sceptre" w:hAnsi="Sceptre"/>
        </w:rPr>
      </w:pPr>
      <w:r>
        <w:rPr>
          <w:rFonts w:ascii="Sceptre" w:hAnsi="Sceptre"/>
          <w:noProof/>
        </w:rPr>
        <w:pict>
          <v:group id="Group 321" o:spid="_x0000_s1233" style="position:absolute;margin-left:167.15pt;margin-top:11.6pt;width:104.6pt;height:22.15pt;z-index:251606016" coordorigin="5143,6409" coordsize="2092,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">
            <v:line id="Line 248" o:spid="_x0000_s1236" style="position:absolute;visibility:visible" from="5143,6646" to="5665,6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BwSMIAAADcAAAADwAAAGRycy9kb3ducmV2LnhtbERPS2vCQBC+F/wPywje6qYViqRuRArW&#10;4q1RAr0N2cnDZGfT3Y2m/75bKHibj+85m+1kenEl51vLCp6WCQji0uqWawXn0/5xDcIHZI29ZVLw&#10;Qx622exhg6m2N/6kax5qEUPYp6igCWFIpfRlQwb90g7EkausMxgidLXUDm8x3PTyOUlepMGWY0OD&#10;A701VHb5aBQUY85fl27vehzfD4eq+O786qjUYj7tXkEEmsJd/O/+0HH+egV/z8QLZPY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KBwSMIAAADcAAAADwAAAAAAAAAAAAAA&#10;AAChAgAAZHJzL2Rvd25yZXYueG1sUEsFBgAAAAAEAAQA+QAAAJADAAAAAA==&#10;" strokeweight="1.5pt"/>
            <v:line id="Line 319" o:spid="_x0000_s1235" style="position:absolute;visibility:visible" from="6238,6649" to="7235,6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noPMIAAADcAAAADwAAAGRycy9kb3ducmV2LnhtbERPTWvCQBC9F/wPywje6sZaikRXEcFa&#10;ejOK4G3IjklMdjbubjT9926h0Ns83ucsVr1pxJ2crywrmIwTEMS51RUXCo6H7esMhA/IGhvLpOCH&#10;PKyWg5cFpto+eE/3LBQihrBPUUEZQptK6fOSDPqxbYkjd7HOYIjQFVI7fMRw08i3JPmQBiuODSW2&#10;tCkpr7POKDh1GZ+v9dY12H3udpfTrfbTb6VGw349BxGoD//iP/eXjvNn7/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0noPMIAAADcAAAADwAAAAAAAAAAAAAA&#10;AAChAgAAZHJzL2Rvd25yZXYueG1sUEsFBgAAAAAEAAQA+QAAAJADAAAAAA==&#10;" strokeweight="1.5pt"/>
            <v:oval id="Oval 320" o:spid="_x0000_s1234" style="position:absolute;left:5697;top:6409;width:474;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Hv7cMA&#10;AADcAAAADwAAAGRycy9kb3ducmV2LnhtbERP3WrCMBS+F/YO4Qx2IzbdmEOqUcZgsIuBP/MBTptj&#10;Wm1OuiSz9e0XQfDufHy/Z7EabCvO5EPjWMFzloMgrpxu2CjY/3xOZiBCRNbYOiYFFwqwWj6MFlho&#10;1/OWzrtoRArhUKCCOsaukDJUNVkMmeuIE3dw3mJM0BupPfYp3LbyJc/fpMWGU0ONHX3UVJ12f1ZB&#10;We7dIH/9ejM2J4+vx74z3xulnh6H9zmISEO8i2/uL53mz6ZwfSZd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Hv7cMAAADcAAAADwAAAAAAAAAAAAAAAACYAgAAZHJzL2Rv&#10;d25yZXYueG1sUEsFBgAAAAAEAAQA9QAAAIgDAAAAAA==&#10;" filled="f"/>
          </v:group>
        </w:pict>
      </w:r>
    </w:p>
    <w:p w:rsidR="00E21718" w:rsidRDefault="00761381" w:rsidP="00E21718">
      <w:pPr>
        <w:ind w:right="-180"/>
        <w:jc w:val="center"/>
        <w:rPr>
          <w:rFonts w:ascii="Sceptre" w:hAnsi="Sceptre"/>
        </w:rPr>
      </w:pPr>
      <w:r w:rsidRPr="00761381">
        <w:rPr>
          <w:rFonts w:ascii="Sceptre" w:hAnsi="Sceptre"/>
          <w:position w:val="-10"/>
        </w:rPr>
        <w:object w:dxaOrig="1680" w:dyaOrig="320">
          <v:shape id="_x0000_i1031" type="#_x0000_t75" style="width:107.7pt;height:20.65pt" o:ole="">
            <v:imagedata r:id="rId21" o:title=""/>
          </v:shape>
          <o:OLEObject Type="Embed" ProgID="Equation.DSMT4" ShapeID="_x0000_i1031" DrawAspect="Content" ObjectID="_1517033749" r:id="rId22"/>
        </w:object>
      </w:r>
    </w:p>
    <w:p w:rsidR="00E21718" w:rsidRDefault="00E21718" w:rsidP="00E21718">
      <w:pPr>
        <w:ind w:left="1260" w:right="-180"/>
        <w:rPr>
          <w:rFonts w:ascii="Sceptre" w:hAnsi="Sceptre"/>
        </w:rPr>
      </w:pPr>
    </w:p>
    <w:p w:rsidR="00761381" w:rsidRDefault="00761381" w:rsidP="00E21718">
      <w:pPr>
        <w:ind w:left="1260" w:right="-180"/>
        <w:rPr>
          <w:rFonts w:ascii="Sceptre" w:hAnsi="Sceptre"/>
        </w:rPr>
      </w:pPr>
      <w:r>
        <w:rPr>
          <w:rFonts w:ascii="Sceptre" w:hAnsi="Sceptre"/>
        </w:rPr>
        <w:tab/>
      </w:r>
      <w:r>
        <w:rPr>
          <w:rFonts w:ascii="Sceptre" w:hAnsi="Sceptre"/>
        </w:rPr>
        <w:tab/>
      </w:r>
      <w:r>
        <w:rPr>
          <w:rFonts w:ascii="Sceptre" w:hAnsi="Sceptre"/>
        </w:rPr>
        <w:tab/>
      </w:r>
      <w:r>
        <w:rPr>
          <w:rFonts w:ascii="Sceptre" w:hAnsi="Sceptre"/>
        </w:rPr>
        <w:tab/>
        <w:t>Median = 31</w:t>
      </w:r>
    </w:p>
    <w:p w:rsidR="00761381" w:rsidRDefault="00761381" w:rsidP="00E21718">
      <w:pPr>
        <w:ind w:left="1260" w:right="-180"/>
        <w:rPr>
          <w:rFonts w:ascii="Sceptre" w:hAnsi="Sceptre"/>
        </w:rPr>
      </w:pPr>
    </w:p>
    <w:p w:rsidR="00E21718" w:rsidRDefault="00E21718" w:rsidP="00E21718">
      <w:pPr>
        <w:ind w:left="1260" w:right="-180"/>
        <w:rPr>
          <w:rFonts w:ascii="Sceptre" w:hAnsi="Sceptre"/>
        </w:rPr>
      </w:pPr>
      <w:r>
        <w:rPr>
          <w:rFonts w:ascii="Sceptre" w:hAnsi="Sceptre"/>
        </w:rPr>
        <w:t xml:space="preserve">This measure of center should be used when </w:t>
      </w:r>
      <w:r w:rsidR="00761381">
        <w:rPr>
          <w:rFonts w:ascii="Sceptre" w:hAnsi="Sceptre"/>
        </w:rPr>
        <w:t xml:space="preserve">a data set has a few outliers.  Outliers are numbers that are significantly distant from the rest of the group of numbers.  An outlier can drastically change the </w:t>
      </w:r>
      <w:r w:rsidR="00761381" w:rsidRPr="00EE2267">
        <w:rPr>
          <w:rFonts w:ascii="Sceptre" w:hAnsi="Sceptre"/>
          <w:b/>
        </w:rPr>
        <w:t>MEAN</w:t>
      </w:r>
      <w:r w:rsidR="00761381">
        <w:rPr>
          <w:rFonts w:ascii="Sceptre" w:hAnsi="Sceptre"/>
        </w:rPr>
        <w:t xml:space="preserve"> but has little effect on the </w:t>
      </w:r>
      <w:r w:rsidR="00761381" w:rsidRPr="00EE2267">
        <w:rPr>
          <w:rFonts w:ascii="Sceptre" w:hAnsi="Sceptre"/>
          <w:b/>
        </w:rPr>
        <w:t>MEDIAN</w:t>
      </w:r>
      <w:r w:rsidR="00761381">
        <w:rPr>
          <w:rFonts w:ascii="Sceptre" w:hAnsi="Sceptre"/>
        </w:rPr>
        <w:t xml:space="preserve">. In the above example </w:t>
      </w:r>
      <w:r w:rsidR="00761381" w:rsidRPr="003743CC">
        <w:rPr>
          <w:position w:val="-6"/>
          <w:sz w:val="22"/>
          <w:szCs w:val="22"/>
        </w:rPr>
        <w:object w:dxaOrig="200" w:dyaOrig="340">
          <v:shape id="_x0000_i1032" type="#_x0000_t75" style="width:10pt;height:16.9pt" o:ole="">
            <v:imagedata r:id="rId15" o:title=""/>
          </v:shape>
          <o:OLEObject Type="Embed" ProgID="Equation.DSMT4" ShapeID="_x0000_i1032" DrawAspect="Content" ObjectID="_1517033750" r:id="rId23"/>
        </w:object>
      </w:r>
      <w:r w:rsidR="00761381">
        <w:rPr>
          <w:sz w:val="22"/>
          <w:szCs w:val="22"/>
        </w:rPr>
        <w:t xml:space="preserve"> = 1218.4 which doesn’t really represent the data set well.  The median is 31 which states that half of the numbers are above 31 and half are below 31.</w:t>
      </w:r>
    </w:p>
    <w:p w:rsidR="00E21718" w:rsidRDefault="00A20016" w:rsidP="00E21718">
      <w:pPr>
        <w:ind w:right="-180"/>
        <w:rPr>
          <w:rFonts w:ascii="Sceptre" w:hAnsi="Sceptre"/>
        </w:rPr>
      </w:pPr>
      <w:r>
        <w:rPr>
          <w:rFonts w:ascii="Sceptre" w:hAnsi="Sceptre"/>
          <w:noProof/>
        </w:rPr>
        <w:pict>
          <v:shape id="Text Box 416" o:spid="_x0000_s1230" type="#_x0000_t202" style="position:absolute;margin-left:46.15pt;margin-top:10.25pt;width:17.7pt;height:17.25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shape id="Text Box 418" o:spid="_x0000_s1229" type="#_x0000_t202" style="position:absolute;margin-left:42.25pt;margin-top:10.85pt;width:17.7pt;height:17.25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shape id="Text Box 419" o:spid="_x0000_s1228" type="#_x0000_t202" style="position:absolute;margin-left:40.05pt;margin-top:13.65pt;width:17.7pt;height:17.25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p>
    <w:p w:rsidR="00E21718" w:rsidRDefault="00A20016" w:rsidP="00E21718">
      <w:pPr>
        <w:ind w:right="-180"/>
        <w:rPr>
          <w:rFonts w:ascii="Sceptre" w:hAnsi="Sceptre"/>
        </w:rPr>
      </w:pPr>
      <w:r>
        <w:rPr>
          <w:rFonts w:ascii="Sceptre" w:hAnsi="Sceptre"/>
          <w:noProof/>
        </w:rPr>
        <w:pict>
          <v:shape id="Text Box 417" o:spid="_x0000_s1227" type="#_x0000_t202" style="position:absolute;margin-left:44.25pt;margin-top:-.1pt;width:17.7pt;height:17.25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shape id="Text Box 422" o:spid="_x0000_s1226" type="#_x0000_t202" style="position:absolute;margin-left:343.75pt;margin-top:-.1pt;width:17.7pt;height:17.25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line id="Line 322" o:spid="_x0000_s1225" style="position:absolute;z-index:251701248;visibility:visible" from="47.2pt,5.15pt" to="47.2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" strokecolor="gray"/>
        </w:pict>
      </w:r>
      <w:r>
        <w:rPr>
          <w:rFonts w:ascii="Sceptre" w:hAnsi="Sceptre"/>
          <w:noProof/>
        </w:rPr>
        <w:pict>
          <v:shape id="Text Box 241" o:spid="_x0000_s1224" type="#_x0000_t202" style="position:absolute;margin-left:127.6pt;margin-top:12.7pt;width:43.55pt;height:24.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" filled="f" stroked="f">
            <v:textbox>
              <w:txbxContent>
                <w:p w:rsidR="002C7216" w:rsidRPr="00E21718" w:rsidRDefault="002C7216" w:rsidP="00E21718">
                  <w:pPr>
                    <w:rPr>
                      <w:rFonts w:ascii="Arial Narrow" w:hAnsi="Arial Narrow"/>
                      <w:i/>
                      <w:sz w:val="22"/>
                      <w:szCs w:val="22"/>
                    </w:rPr>
                  </w:pPr>
                  <w:r>
                    <w:rPr>
                      <w:rFonts w:ascii="Arial Narrow" w:hAnsi="Arial Narrow"/>
                      <w:i/>
                      <w:sz w:val="22"/>
                      <w:szCs w:val="22"/>
                    </w:rPr>
                    <w:t>2000</w:t>
                  </w:r>
                </w:p>
              </w:txbxContent>
            </v:textbox>
          </v:shape>
        </w:pict>
      </w:r>
      <w:r>
        <w:rPr>
          <w:rFonts w:ascii="Sceptre" w:hAnsi="Sceptre"/>
          <w:noProof/>
        </w:rPr>
        <w:pict>
          <v:shape id="Freeform 239" o:spid="_x0000_s1223" style="position:absolute;margin-left:25.15pt;margin-top:4.55pt;width:10pt;height:10.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9,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" path="m,59r179,58l179,,,59xe" fillcolor="#010101" strokecolor="#010101" strokeweight="0">
            <v:path arrowok="t" o:connecttype="custom" o:connectlocs="0,69166;127000,137160;127000,0;0,69166" o:connectangles="0,0,0,0"/>
          </v:shape>
        </w:pict>
      </w:r>
      <w:r>
        <w:rPr>
          <w:rFonts w:ascii="Sceptre" w:hAnsi="Sceptre"/>
          <w:noProof/>
        </w:rPr>
        <w:pict>
          <v:shape id="Freeform 238" o:spid="_x0000_s1222" style="position:absolute;margin-left:425.95pt;margin-top:4.55pt;width:10.05pt;height:10.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9,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" path="m179,59l,117,,,179,59xe" fillcolor="#010101" strokecolor="#010101" strokeweight="0">
            <v:path arrowok="t" o:connecttype="custom" o:connectlocs="127635,69166;0,137160;0,0;127635,69166" o:connectangles="0,0,0,0"/>
          </v:shape>
        </w:pict>
      </w:r>
      <w:r>
        <w:rPr>
          <w:rFonts w:ascii="Sceptre" w:hAnsi="Sceptre"/>
          <w:noProof/>
        </w:rPr>
        <w:pict>
          <v:line id="Line 237" o:spid="_x0000_s1221" style="position:absolute;z-index:251695104;visibility:visible" from="436pt,5.95pt" to="436.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" strokecolor="gray"/>
        </w:pict>
      </w:r>
      <w:r>
        <w:rPr>
          <w:rFonts w:ascii="Sceptre" w:hAnsi="Sceptre"/>
          <w:noProof/>
        </w:rPr>
        <w:pict>
          <v:line id="Line 236" o:spid="_x0000_s1220" style="position:absolute;z-index:251694080;visibility:visible" from="415.1pt,5.95pt" to="415.1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" strokecolor="gray"/>
        </w:pict>
      </w:r>
      <w:r>
        <w:rPr>
          <w:rFonts w:ascii="Sceptre" w:hAnsi="Sceptre"/>
          <w:noProof/>
        </w:rPr>
        <w:pict>
          <v:line id="Line 235" o:spid="_x0000_s1219" style="position:absolute;z-index:251693056;visibility:visible" from="395.05pt,5.95pt" to="395.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" strokecolor="gray"/>
        </w:pict>
      </w:r>
      <w:r>
        <w:rPr>
          <w:rFonts w:ascii="Sceptre" w:hAnsi="Sceptre"/>
          <w:noProof/>
        </w:rPr>
        <w:pict>
          <v:line id="Line 234" o:spid="_x0000_s1218" style="position:absolute;z-index:251692032;visibility:visible" from="374.15pt,5.95pt" to="374.2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" strokecolor="gray"/>
        </w:pict>
      </w:r>
      <w:r>
        <w:rPr>
          <w:rFonts w:ascii="Sceptre" w:hAnsi="Sceptre"/>
          <w:noProof/>
        </w:rPr>
        <w:pict>
          <v:line id="Line 233" o:spid="_x0000_s1217" style="position:absolute;z-index:251691008;visibility:visible" from="353.2pt,3.25pt" to="353.2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" strokecolor="gray"/>
        </w:pict>
      </w:r>
      <w:r>
        <w:rPr>
          <w:rFonts w:ascii="Sceptre" w:hAnsi="Sceptre"/>
          <w:noProof/>
        </w:rPr>
        <w:pict>
          <v:line id="Line 232" o:spid="_x0000_s1216" style="position:absolute;z-index:251689984;visibility:visible" from="332.3pt,5.95pt" to="332.4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" strokecolor="gray"/>
        </w:pict>
      </w:r>
      <w:r>
        <w:rPr>
          <w:rFonts w:ascii="Sceptre" w:hAnsi="Sceptre"/>
          <w:noProof/>
        </w:rPr>
        <w:pict>
          <v:line id="Line 231" o:spid="_x0000_s1215" style="position:absolute;z-index:251688960;visibility:visible" from="311.45pt,5.95pt" to="311.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" strokecolor="gray"/>
        </w:pict>
      </w:r>
      <w:r>
        <w:rPr>
          <w:rFonts w:ascii="Sceptre" w:hAnsi="Sceptre"/>
          <w:noProof/>
        </w:rPr>
        <w:pict>
          <v:line id="Line 230" o:spid="_x0000_s1214" style="position:absolute;z-index:251687936;visibility:visible" from="291.4pt,5.95pt" to="291.4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" strokecolor="gray"/>
        </w:pict>
      </w:r>
      <w:r>
        <w:rPr>
          <w:rFonts w:ascii="Sceptre" w:hAnsi="Sceptre"/>
          <w:noProof/>
        </w:rPr>
        <w:pict>
          <v:line id="Line 229" o:spid="_x0000_s1213" style="position:absolute;z-index:251686912;visibility:visible" from="270.5pt,5.95pt" to="270.5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" strokecolor="gray"/>
        </w:pict>
      </w:r>
      <w:r>
        <w:rPr>
          <w:rFonts w:ascii="Sceptre" w:hAnsi="Sceptre"/>
          <w:noProof/>
        </w:rPr>
        <w:pict>
          <v:line id="Line 228" o:spid="_x0000_s1212" style="position:absolute;z-index:251685888;visibility:visible" from="249.6pt,3.25pt" to="249.6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" strokecolor="gray"/>
        </w:pict>
      </w:r>
      <w:r>
        <w:rPr>
          <w:rFonts w:ascii="Sceptre" w:hAnsi="Sceptre"/>
          <w:noProof/>
        </w:rPr>
        <w:pict>
          <v:line id="Line 227" o:spid="_x0000_s1211" style="position:absolute;z-index:251684864;visibility:visible" from="228.65pt,5.95pt" to="228.7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" strokecolor="gray"/>
        </w:pict>
      </w:r>
      <w:r>
        <w:rPr>
          <w:rFonts w:ascii="Sceptre" w:hAnsi="Sceptre"/>
          <w:noProof/>
        </w:rPr>
        <w:pict>
          <v:line id="Line 226" o:spid="_x0000_s1210" style="position:absolute;z-index:251683840;visibility:visible" from="207.8pt,5.95pt" to="207.8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" strokecolor="gray"/>
        </w:pict>
      </w:r>
      <w:r>
        <w:rPr>
          <w:rFonts w:ascii="Sceptre" w:hAnsi="Sceptre"/>
          <w:noProof/>
        </w:rPr>
        <w:pict>
          <v:line id="Line 225" o:spid="_x0000_s1209" style="position:absolute;z-index:251682816;visibility:visible" from="187.75pt,5.95pt" to="187.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" strokecolor="gray"/>
        </w:pict>
      </w:r>
      <w:r>
        <w:rPr>
          <w:rFonts w:ascii="Sceptre" w:hAnsi="Sceptre"/>
          <w:noProof/>
        </w:rPr>
        <w:pict>
          <v:line id="Line 224" o:spid="_x0000_s1208" style="position:absolute;z-index:251681792;visibility:visible" from="166.85pt,5.95pt" to="166.9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" strokecolor="gray"/>
        </w:pict>
      </w:r>
      <w:r>
        <w:rPr>
          <w:rFonts w:ascii="Sceptre" w:hAnsi="Sceptre"/>
          <w:noProof/>
        </w:rPr>
        <w:pict>
          <v:line id="Line 223" o:spid="_x0000_s1207" style="position:absolute;z-index:251680768;visibility:visible" from="145.95pt,3.25pt" to="146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" strokecolor="gray"/>
        </w:pict>
      </w:r>
      <w:r>
        <w:rPr>
          <w:rFonts w:ascii="Sceptre" w:hAnsi="Sceptre"/>
          <w:noProof/>
        </w:rPr>
        <w:pict>
          <v:line id="Line 222" o:spid="_x0000_s1206" style="position:absolute;z-index:251679744;visibility:visible" from="125pt,5.95pt" to="125.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" strokecolor="gray"/>
        </w:pict>
      </w:r>
      <w:r>
        <w:rPr>
          <w:rFonts w:ascii="Sceptre" w:hAnsi="Sceptre"/>
          <w:noProof/>
        </w:rPr>
        <w:pict>
          <v:line id="Line 221" o:spid="_x0000_s1205" style="position:absolute;z-index:251678720;visibility:visible" from="104.1pt,5.95pt" to="104.1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" strokecolor="gray"/>
        </w:pict>
      </w:r>
      <w:r>
        <w:rPr>
          <w:rFonts w:ascii="Sceptre" w:hAnsi="Sceptre"/>
          <w:noProof/>
        </w:rPr>
        <w:pict>
          <v:line id="Line 220" o:spid="_x0000_s1204" style="position:absolute;z-index:251677696;visibility:visible" from="84.05pt,5.95pt" to="84.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" strokecolor="gray"/>
        </w:pict>
      </w:r>
      <w:r>
        <w:rPr>
          <w:rFonts w:ascii="Sceptre" w:hAnsi="Sceptre"/>
          <w:noProof/>
        </w:rPr>
        <w:pict>
          <v:line id="Line 219" o:spid="_x0000_s1203" style="position:absolute;z-index:251676672;visibility:visible" from="63.2pt,5.95pt" to="63.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" strokecolor="gray"/>
        </w:pict>
      </w:r>
      <w:r>
        <w:rPr>
          <w:rFonts w:ascii="Sceptre" w:hAnsi="Sceptre"/>
          <w:noProof/>
        </w:rPr>
        <w:pict>
          <v:line id="Line 218" o:spid="_x0000_s1202" style="position:absolute;z-index:251675648;visibility:visible" from="33.8pt,10pt" to="436.8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" strokecolor="gray"/>
        </w:pict>
      </w:r>
      <w:r>
        <w:rPr>
          <w:rFonts w:ascii="Sceptre" w:hAnsi="Sceptre"/>
          <w:noProof/>
        </w:rPr>
        <w:pict>
          <v:line id="Line 217" o:spid="_x0000_s1201" style="position:absolute;z-index:251674624;visibility:visible" from="436pt,7.25pt" to="436.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" strokecolor="gray"/>
        </w:pict>
      </w:r>
      <w:r>
        <w:rPr>
          <w:rFonts w:ascii="Sceptre" w:hAnsi="Sceptre"/>
          <w:noProof/>
        </w:rPr>
        <w:pict>
          <v:line id="Line 216" o:spid="_x0000_s1200" style="position:absolute;z-index:251673600;visibility:visible" from="434.3pt,10pt" to="438.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" strokecolor="gray"/>
        </w:pict>
      </w:r>
      <w:r>
        <w:rPr>
          <w:rFonts w:ascii="Sceptre" w:hAnsi="Sceptre"/>
          <w:noProof/>
        </w:rPr>
        <w:pict>
          <v:line id="Line 215" o:spid="_x0000_s1199" style="position:absolute;z-index:251672576;visibility:visible" from="415.1pt,7.25pt" to="415.1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" strokecolor="gray"/>
        </w:pict>
      </w:r>
      <w:r>
        <w:rPr>
          <w:rFonts w:ascii="Sceptre" w:hAnsi="Sceptre"/>
          <w:noProof/>
        </w:rPr>
        <w:pict>
          <v:line id="Line 214" o:spid="_x0000_s1198" style="position:absolute;z-index:251671552;visibility:visible" from="413.4pt,10pt" to="417.6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" strokecolor="gray"/>
        </w:pict>
      </w:r>
      <w:r>
        <w:rPr>
          <w:rFonts w:ascii="Sceptre" w:hAnsi="Sceptre"/>
          <w:noProof/>
        </w:rPr>
        <w:pict>
          <v:line id="Line 213" o:spid="_x0000_s1197" style="position:absolute;z-index:251670528;visibility:visible" from="395.05pt,7.25pt" to="395.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" strokecolor="gray"/>
        </w:pict>
      </w:r>
      <w:r>
        <w:rPr>
          <w:rFonts w:ascii="Sceptre" w:hAnsi="Sceptre"/>
          <w:noProof/>
        </w:rPr>
        <w:pict>
          <v:line id="Line 212" o:spid="_x0000_s1196" style="position:absolute;z-index:251669504;visibility:visible" from="393.35pt,10pt" to="397.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" strokecolor="gray"/>
        </w:pict>
      </w:r>
      <w:r>
        <w:rPr>
          <w:rFonts w:ascii="Sceptre" w:hAnsi="Sceptre"/>
          <w:noProof/>
        </w:rPr>
        <w:pict>
          <v:line id="Line 211" o:spid="_x0000_s1195" style="position:absolute;z-index:251668480;visibility:visible" from="374.15pt,7.25pt" to="374.2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" strokecolor="gray"/>
        </w:pict>
      </w:r>
      <w:r>
        <w:rPr>
          <w:rFonts w:ascii="Sceptre" w:hAnsi="Sceptre"/>
          <w:noProof/>
        </w:rPr>
        <w:pict>
          <v:line id="Line 210" o:spid="_x0000_s1194" style="position:absolute;z-index:251667456;visibility:visible" from="372.45pt,10pt" to="376.6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" strokecolor="gray"/>
        </w:pict>
      </w:r>
      <w:r>
        <w:rPr>
          <w:rFonts w:ascii="Sceptre" w:hAnsi="Sceptre"/>
          <w:noProof/>
        </w:rPr>
        <w:pict>
          <v:line id="Line 209" o:spid="_x0000_s1193" style="position:absolute;z-index:251666432;visibility:visible" from="353.2pt,7.25pt" to="353.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" strokecolor="gray"/>
        </w:pict>
      </w:r>
      <w:r>
        <w:rPr>
          <w:rFonts w:ascii="Sceptre" w:hAnsi="Sceptre"/>
          <w:noProof/>
        </w:rPr>
        <w:pict>
          <v:line id="Line 208" o:spid="_x0000_s1192" style="position:absolute;z-index:251665408;visibility:visible" from="351.6pt,10pt" to="355.7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" strokecolor="gray"/>
        </w:pict>
      </w:r>
      <w:r>
        <w:rPr>
          <w:rFonts w:ascii="Sceptre" w:hAnsi="Sceptre"/>
          <w:noProof/>
        </w:rPr>
        <w:pict>
          <v:line id="Line 207" o:spid="_x0000_s1191" style="position:absolute;z-index:251664384;visibility:visible" from="332.3pt,7.25pt" to="332.4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" strokecolor="gray"/>
        </w:pict>
      </w:r>
      <w:r>
        <w:rPr>
          <w:rFonts w:ascii="Sceptre" w:hAnsi="Sceptre"/>
          <w:noProof/>
        </w:rPr>
        <w:pict>
          <v:line id="Line 206" o:spid="_x0000_s1190" style="position:absolute;z-index:251663360;visibility:visible" from="330.65pt,10pt" to="334.8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" strokecolor="gray"/>
        </w:pict>
      </w:r>
      <w:r>
        <w:rPr>
          <w:rFonts w:ascii="Sceptre" w:hAnsi="Sceptre"/>
          <w:noProof/>
        </w:rPr>
        <w:pict>
          <v:line id="Line 205" o:spid="_x0000_s1189" style="position:absolute;z-index:251662336;visibility:visible" from="311.45pt,7.25pt" to="311.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" strokecolor="gray"/>
        </w:pict>
      </w:r>
      <w:r>
        <w:rPr>
          <w:rFonts w:ascii="Sceptre" w:hAnsi="Sceptre"/>
          <w:noProof/>
        </w:rPr>
        <w:pict>
          <v:line id="Line 204" o:spid="_x0000_s1188" style="position:absolute;z-index:251661312;visibility:visible" from="309.75pt,10pt" to="313.9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" strokecolor="gray"/>
        </w:pict>
      </w:r>
      <w:r>
        <w:rPr>
          <w:rFonts w:ascii="Sceptre" w:hAnsi="Sceptre"/>
          <w:noProof/>
        </w:rPr>
        <w:pict>
          <v:line id="Line 203" o:spid="_x0000_s1187" style="position:absolute;z-index:251660288;visibility:visible" from="291.4pt,7.25pt" to="291.4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" strokecolor="gray"/>
        </w:pict>
      </w:r>
      <w:r>
        <w:rPr>
          <w:rFonts w:ascii="Sceptre" w:hAnsi="Sceptre"/>
          <w:noProof/>
        </w:rPr>
        <w:pict>
          <v:line id="Line 202" o:spid="_x0000_s1186" style="position:absolute;z-index:251659264;visibility:visible" from="289.7pt,10pt" to="293.9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" strokecolor="gray"/>
        </w:pict>
      </w:r>
      <w:r>
        <w:rPr>
          <w:rFonts w:ascii="Sceptre" w:hAnsi="Sceptre"/>
          <w:noProof/>
        </w:rPr>
        <w:pict>
          <v:line id="Line 201" o:spid="_x0000_s1185" style="position:absolute;z-index:251658240;visibility:visible" from="270.5pt,7.25pt" to="270.5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" strokecolor="gray"/>
        </w:pict>
      </w:r>
      <w:r>
        <w:rPr>
          <w:rFonts w:ascii="Sceptre" w:hAnsi="Sceptre"/>
          <w:noProof/>
        </w:rPr>
        <w:pict>
          <v:line id="Line 200" o:spid="_x0000_s1184" style="position:absolute;z-index:251657216;visibility:visible" from="268.8pt,10pt" to="272.9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" strokecolor="gray"/>
        </w:pict>
      </w:r>
      <w:r>
        <w:rPr>
          <w:rFonts w:ascii="Sceptre" w:hAnsi="Sceptre"/>
          <w:noProof/>
        </w:rPr>
        <w:pict>
          <v:line id="Line 199" o:spid="_x0000_s1183" style="position:absolute;z-index:251656192;visibility:visible" from="249.6pt,7.25pt" to="249.6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" strokecolor="gray"/>
        </w:pict>
      </w:r>
      <w:r>
        <w:rPr>
          <w:rFonts w:ascii="Sceptre" w:hAnsi="Sceptre"/>
          <w:noProof/>
        </w:rPr>
        <w:pict>
          <v:line id="Line 198" o:spid="_x0000_s1182" style="position:absolute;z-index:251655168;visibility:visible" from="247.95pt,10pt" to="252.0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" strokecolor="gray"/>
        </w:pict>
      </w:r>
      <w:r>
        <w:rPr>
          <w:rFonts w:ascii="Sceptre" w:hAnsi="Sceptre"/>
          <w:noProof/>
        </w:rPr>
        <w:pict>
          <v:line id="Line 197" o:spid="_x0000_s1181" style="position:absolute;z-index:251654144;visibility:visible" from="228.65pt,7.25pt" to="228.7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" strokecolor="gray"/>
        </w:pict>
      </w:r>
      <w:r>
        <w:rPr>
          <w:rFonts w:ascii="Sceptre" w:hAnsi="Sceptre"/>
          <w:noProof/>
        </w:rPr>
        <w:pict>
          <v:line id="Line 196" o:spid="_x0000_s1180" style="position:absolute;z-index:251653120;visibility:visible" from="227pt,10pt" to="231.2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" strokecolor="gray"/>
        </w:pict>
      </w:r>
      <w:r>
        <w:rPr>
          <w:rFonts w:ascii="Sceptre" w:hAnsi="Sceptre"/>
          <w:noProof/>
        </w:rPr>
        <w:pict>
          <v:line id="Line 195" o:spid="_x0000_s1179" style="position:absolute;z-index:251652096;visibility:visible" from="207.8pt,7.25pt" to="207.8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" strokecolor="gray"/>
        </w:pict>
      </w:r>
      <w:r>
        <w:rPr>
          <w:rFonts w:ascii="Sceptre" w:hAnsi="Sceptre"/>
          <w:noProof/>
        </w:rPr>
        <w:pict>
          <v:line id="Line 194" o:spid="_x0000_s1178" style="position:absolute;z-index:251651072;visibility:visible" from="206.1pt,10pt" to="210.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" strokecolor="gray"/>
        </w:pict>
      </w:r>
      <w:r>
        <w:rPr>
          <w:rFonts w:ascii="Sceptre" w:hAnsi="Sceptre"/>
          <w:noProof/>
        </w:rPr>
        <w:pict>
          <v:line id="Line 193" o:spid="_x0000_s1177" style="position:absolute;z-index:251650048;visibility:visible" from="187.75pt,7.25pt" to="187.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" strokecolor="gray"/>
        </w:pict>
      </w:r>
      <w:r>
        <w:rPr>
          <w:rFonts w:ascii="Sceptre" w:hAnsi="Sceptre"/>
          <w:noProof/>
        </w:rPr>
        <w:pict>
          <v:line id="Line 192" o:spid="_x0000_s1176" style="position:absolute;z-index:251649024;visibility:visible" from="186.05pt,10pt" to="190.2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" strokecolor="gray"/>
        </w:pict>
      </w:r>
      <w:r>
        <w:rPr>
          <w:rFonts w:ascii="Sceptre" w:hAnsi="Sceptre"/>
          <w:noProof/>
        </w:rPr>
        <w:pict>
          <v:line id="Line 191" o:spid="_x0000_s1175" style="position:absolute;z-index:251648000;visibility:visible" from="166.85pt,7.25pt" to="166.9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" strokecolor="gray"/>
        </w:pict>
      </w:r>
      <w:r>
        <w:rPr>
          <w:rFonts w:ascii="Sceptre" w:hAnsi="Sceptre"/>
          <w:noProof/>
        </w:rPr>
        <w:pict>
          <v:line id="Line 190" o:spid="_x0000_s1174" style="position:absolute;z-index:251646976;visibility:visible" from="165.15pt,10pt" to="169.3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" strokecolor="gray"/>
        </w:pict>
      </w:r>
      <w:r>
        <w:rPr>
          <w:rFonts w:ascii="Sceptre" w:hAnsi="Sceptre"/>
          <w:noProof/>
        </w:rPr>
        <w:pict>
          <v:line id="Line 189" o:spid="_x0000_s1173" style="position:absolute;z-index:251645952;visibility:visible" from="145.95pt,7.25pt" to="146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" strokecolor="gray"/>
        </w:pict>
      </w:r>
      <w:r>
        <w:rPr>
          <w:rFonts w:ascii="Sceptre" w:hAnsi="Sceptre"/>
          <w:noProof/>
        </w:rPr>
        <w:pict>
          <v:line id="Line 188" o:spid="_x0000_s1172" style="position:absolute;z-index:251644928;visibility:visible" from="144.25pt,10pt" to="148.4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" strokecolor="gray"/>
        </w:pict>
      </w:r>
      <w:r>
        <w:rPr>
          <w:rFonts w:ascii="Sceptre" w:hAnsi="Sceptre"/>
          <w:noProof/>
        </w:rPr>
        <w:pict>
          <v:line id="Line 187" o:spid="_x0000_s1171" style="position:absolute;z-index:251643904;visibility:visible" from="125pt,7.25pt" to="125.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" strokecolor="gray"/>
        </w:pict>
      </w:r>
      <w:r>
        <w:rPr>
          <w:rFonts w:ascii="Sceptre" w:hAnsi="Sceptre"/>
          <w:noProof/>
        </w:rPr>
        <w:pict>
          <v:line id="Line 186" o:spid="_x0000_s1170" style="position:absolute;z-index:251642880;visibility:visible" from="123.4pt,10pt" to="127.5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" strokecolor="gray"/>
        </w:pict>
      </w:r>
      <w:r>
        <w:rPr>
          <w:rFonts w:ascii="Sceptre" w:hAnsi="Sceptre"/>
          <w:noProof/>
        </w:rPr>
        <w:pict>
          <v:line id="Line 185" o:spid="_x0000_s1169" style="position:absolute;z-index:251641856;visibility:visible" from="104.1pt,7.25pt" to="104.1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" strokecolor="gray"/>
        </w:pict>
      </w:r>
      <w:r>
        <w:rPr>
          <w:rFonts w:ascii="Sceptre" w:hAnsi="Sceptre"/>
          <w:noProof/>
        </w:rPr>
        <w:pict>
          <v:line id="Line 184" o:spid="_x0000_s1168" style="position:absolute;z-index:251640832;visibility:visible" from="102.45pt,10pt" to="106.6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" strokecolor="gray"/>
        </w:pict>
      </w:r>
      <w:r>
        <w:rPr>
          <w:rFonts w:ascii="Sceptre" w:hAnsi="Sceptre"/>
          <w:noProof/>
        </w:rPr>
        <w:pict>
          <v:line id="Line 183" o:spid="_x0000_s1167" style="position:absolute;z-index:251639808;visibility:visible" from="84.05pt,7.25pt" to="84.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" strokecolor="gray"/>
        </w:pict>
      </w:r>
      <w:r>
        <w:rPr>
          <w:rFonts w:ascii="Sceptre" w:hAnsi="Sceptre"/>
          <w:noProof/>
        </w:rPr>
        <w:pict>
          <v:line id="Line 182" o:spid="_x0000_s1166" style="position:absolute;z-index:251638784;visibility:visible" from="82.4pt,10pt" to="86.6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" strokecolor="gray"/>
        </w:pict>
      </w:r>
      <w:r>
        <w:rPr>
          <w:rFonts w:ascii="Sceptre" w:hAnsi="Sceptre"/>
          <w:noProof/>
        </w:rPr>
        <w:pict>
          <v:line id="Line 181" o:spid="_x0000_s1165" style="position:absolute;z-index:251637760;visibility:visible" from="63.2pt,7.25pt" to="63.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" strokecolor="gray"/>
        </w:pict>
      </w:r>
      <w:r>
        <w:rPr>
          <w:rFonts w:ascii="Sceptre" w:hAnsi="Sceptre"/>
          <w:noProof/>
        </w:rPr>
        <w:pict>
          <v:line id="Line 180" o:spid="_x0000_s1164" style="position:absolute;z-index:251636736;visibility:visible" from="61.5pt,10pt" to="65.7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" strokecolor="gray"/>
        </w:pict>
      </w:r>
    </w:p>
    <w:p w:rsidR="00CE1FA7" w:rsidRDefault="00A20016" w:rsidP="00C83AF4">
      <w:pPr>
        <w:ind w:right="-180"/>
        <w:rPr>
          <w:rFonts w:ascii="Sceptre" w:hAnsi="Sceptre"/>
        </w:rPr>
      </w:pPr>
      <w:r>
        <w:rPr>
          <w:rFonts w:ascii="Sceptre" w:hAnsi="Sceptre"/>
          <w:noProof/>
        </w:rPr>
        <w:pict>
          <v:shape id="Text Box 243" o:spid="_x0000_s1163" type="#_x0000_t202" style="position:absolute;margin-left:339.75pt;margin-top:2.3pt;width:38.8pt;height:24.5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" filled="f" stroked="f">
            <v:textbox>
              <w:txbxContent>
                <w:p w:rsidR="002C7216" w:rsidRPr="00E21718" w:rsidRDefault="002C7216" w:rsidP="00E21718">
                  <w:pPr>
                    <w:rPr>
                      <w:rFonts w:ascii="Arial Narrow" w:hAnsi="Arial Narrow"/>
                      <w:i/>
                      <w:sz w:val="22"/>
                      <w:szCs w:val="22"/>
                    </w:rPr>
                  </w:pPr>
                  <w:r>
                    <w:rPr>
                      <w:rFonts w:ascii="Arial Narrow" w:hAnsi="Arial Narrow"/>
                      <w:i/>
                      <w:sz w:val="22"/>
                      <w:szCs w:val="22"/>
                    </w:rPr>
                    <w:t>6000</w:t>
                  </w:r>
                </w:p>
              </w:txbxContent>
            </v:textbox>
          </v:shape>
        </w:pict>
      </w:r>
      <w:r>
        <w:rPr>
          <w:rFonts w:ascii="Sceptre" w:hAnsi="Sceptre"/>
          <w:noProof/>
        </w:rPr>
        <w:pict>
          <v:shape id="Text Box 242" o:spid="_x0000_s1162" type="#_x0000_t202" style="position:absolute;margin-left:232.15pt;margin-top:2.25pt;width:35.65pt;height:24.5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" filled="f" stroked="f">
            <v:textbox>
              <w:txbxContent>
                <w:p w:rsidR="002C7216" w:rsidRPr="00E21718" w:rsidRDefault="002C7216" w:rsidP="00E21718">
                  <w:pPr>
                    <w:rPr>
                      <w:rFonts w:ascii="Arial Narrow" w:hAnsi="Arial Narrow"/>
                      <w:i/>
                      <w:sz w:val="22"/>
                      <w:szCs w:val="22"/>
                    </w:rPr>
                  </w:pPr>
                  <w:r>
                    <w:rPr>
                      <w:rFonts w:ascii="Arial Narrow" w:hAnsi="Arial Narrow"/>
                      <w:i/>
                      <w:sz w:val="22"/>
                      <w:szCs w:val="22"/>
                    </w:rPr>
                    <w:t>4000</w:t>
                  </w:r>
                </w:p>
              </w:txbxContent>
            </v:textbox>
          </v:shape>
        </w:pict>
      </w:r>
    </w:p>
    <w:p w:rsidR="00CE1FA7" w:rsidRDefault="00A20016" w:rsidP="00C83AF4">
      <w:pPr>
        <w:ind w:right="-180"/>
        <w:rPr>
          <w:rFonts w:ascii="Sceptre" w:hAnsi="Sceptre"/>
        </w:rPr>
      </w:pPr>
      <w:r>
        <w:rPr>
          <w:rFonts w:ascii="Sceptre" w:hAnsi="Sceptre"/>
          <w:noProof/>
        </w:rPr>
        <w:pict>
          <v:line id="Line 325" o:spid="_x0000_s1161" style="position:absolute;z-index:251608064;visibility:visible" from="-87.5pt,11.95pt" to="527.2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"/>
        </w:pict>
      </w:r>
    </w:p>
    <w:p w:rsidR="00EE2267" w:rsidRDefault="00EE2267" w:rsidP="00EE2267">
      <w:pPr>
        <w:ind w:left="900" w:right="-630" w:hanging="900"/>
        <w:rPr>
          <w:rFonts w:ascii="Sceptre" w:hAnsi="Sceptre"/>
        </w:rPr>
      </w:pPr>
      <w:proofErr w:type="gramStart"/>
      <w:r>
        <w:rPr>
          <w:rFonts w:ascii="Sceptre" w:hAnsi="Sceptre"/>
          <w:b/>
        </w:rPr>
        <w:t>MODE</w:t>
      </w:r>
      <w:r>
        <w:rPr>
          <w:sz w:val="22"/>
          <w:szCs w:val="22"/>
        </w:rPr>
        <w:t xml:space="preserve"> </w:t>
      </w:r>
      <w:r>
        <w:rPr>
          <w:rFonts w:ascii="Sceptre" w:hAnsi="Sceptre"/>
        </w:rPr>
        <w:t>:</w:t>
      </w:r>
      <w:proofErr w:type="gramEnd"/>
      <w:r>
        <w:rPr>
          <w:rFonts w:ascii="Sceptre" w:hAnsi="Sceptre"/>
        </w:rPr>
        <w:t xml:space="preserve"> </w:t>
      </w:r>
      <w:r w:rsidR="006E4066">
        <w:rPr>
          <w:rFonts w:ascii="Sceptre" w:hAnsi="Sceptre"/>
        </w:rPr>
        <w:t>The mode is simply the number that occurs the most often in a data set. If there aren’t any duplicate numbers in the data set then there isn’t a mode.  However if there are two numbers that occur the most, it is possible to have more than one mode.</w:t>
      </w:r>
    </w:p>
    <w:p w:rsidR="006E4066" w:rsidRDefault="006E4066" w:rsidP="006E4066">
      <w:pPr>
        <w:ind w:left="900" w:right="-630"/>
        <w:rPr>
          <w:rFonts w:ascii="Sceptre" w:hAnsi="Sceptre"/>
          <w:b/>
        </w:rPr>
      </w:pPr>
    </w:p>
    <w:p w:rsidR="006E4066" w:rsidRDefault="006E4066" w:rsidP="006E4066">
      <w:pPr>
        <w:ind w:left="900" w:right="-630"/>
        <w:rPr>
          <w:rFonts w:ascii="Sceptre" w:hAnsi="Sceptre"/>
        </w:rPr>
      </w:pPr>
      <w:r>
        <w:rPr>
          <w:rFonts w:ascii="Sceptre" w:hAnsi="Sceptre"/>
        </w:rPr>
        <w:t xml:space="preserve">For example given the data </w:t>
      </w:r>
      <w:proofErr w:type="gramStart"/>
      <w:r>
        <w:rPr>
          <w:rFonts w:ascii="Sceptre" w:hAnsi="Sceptre"/>
        </w:rPr>
        <w:t>set  20</w:t>
      </w:r>
      <w:proofErr w:type="gramEnd"/>
      <w:r>
        <w:rPr>
          <w:rFonts w:ascii="Sceptre" w:hAnsi="Sceptre"/>
        </w:rPr>
        <w:t>, 30, 20, 15, 6.  The mode for this set is 20.</w:t>
      </w:r>
    </w:p>
    <w:p w:rsidR="006E4066" w:rsidRDefault="006E4066" w:rsidP="006E4066">
      <w:pPr>
        <w:ind w:left="900" w:right="-630"/>
        <w:rPr>
          <w:rFonts w:ascii="Sceptre" w:hAnsi="Sceptre"/>
        </w:rPr>
      </w:pPr>
    </w:p>
    <w:p w:rsidR="006E4066" w:rsidRDefault="006E4066" w:rsidP="006E4066">
      <w:pPr>
        <w:ind w:left="900" w:right="-630"/>
        <w:rPr>
          <w:rFonts w:ascii="Sceptre" w:hAnsi="Sceptre"/>
        </w:rPr>
      </w:pPr>
      <w:r>
        <w:rPr>
          <w:rFonts w:ascii="Sceptre" w:hAnsi="Sceptre"/>
        </w:rPr>
        <w:t xml:space="preserve">For example given the data </w:t>
      </w:r>
      <w:proofErr w:type="gramStart"/>
      <w:r>
        <w:rPr>
          <w:rFonts w:ascii="Sceptre" w:hAnsi="Sceptre"/>
        </w:rPr>
        <w:t>set  20</w:t>
      </w:r>
      <w:proofErr w:type="gramEnd"/>
      <w:r>
        <w:rPr>
          <w:rFonts w:ascii="Sceptre" w:hAnsi="Sceptre"/>
        </w:rPr>
        <w:t>, 30, 20, 30, 6.  The mode for this set is 20 and 30.</w:t>
      </w:r>
    </w:p>
    <w:p w:rsidR="006E4066" w:rsidRDefault="006E4066" w:rsidP="006E4066">
      <w:pPr>
        <w:ind w:left="900" w:right="-630"/>
        <w:rPr>
          <w:rFonts w:ascii="Sceptre" w:hAnsi="Sceptre"/>
        </w:rPr>
      </w:pPr>
    </w:p>
    <w:p w:rsidR="006E4066" w:rsidRPr="006E4066" w:rsidRDefault="006E4066" w:rsidP="006E4066">
      <w:pPr>
        <w:ind w:left="900" w:right="-630"/>
        <w:rPr>
          <w:rFonts w:ascii="Sceptre" w:hAnsi="Sceptre"/>
        </w:rPr>
      </w:pPr>
      <w:r>
        <w:rPr>
          <w:rFonts w:ascii="Sceptre" w:hAnsi="Sceptre"/>
        </w:rPr>
        <w:t xml:space="preserve">For example given the data </w:t>
      </w:r>
      <w:proofErr w:type="gramStart"/>
      <w:r>
        <w:rPr>
          <w:rFonts w:ascii="Sceptre" w:hAnsi="Sceptre"/>
        </w:rPr>
        <w:t>set  20</w:t>
      </w:r>
      <w:proofErr w:type="gramEnd"/>
      <w:r>
        <w:rPr>
          <w:rFonts w:ascii="Sceptre" w:hAnsi="Sceptre"/>
        </w:rPr>
        <w:t>, 10, 30, 15, 8.  This set doesn’t have a mode.</w:t>
      </w:r>
    </w:p>
    <w:p w:rsidR="006E4066" w:rsidRDefault="006E4066" w:rsidP="00C83AF4">
      <w:pPr>
        <w:ind w:right="-180"/>
        <w:rPr>
          <w:rFonts w:ascii="Sceptre" w:hAnsi="Sceptre"/>
        </w:rPr>
      </w:pPr>
    </w:p>
    <w:p w:rsidR="006E4066" w:rsidRDefault="006E4066" w:rsidP="006E4066">
      <w:pPr>
        <w:ind w:left="900" w:right="-1080"/>
        <w:rPr>
          <w:rFonts w:ascii="Sceptre" w:hAnsi="Sceptre"/>
        </w:rPr>
      </w:pPr>
      <w:r>
        <w:rPr>
          <w:rFonts w:ascii="Sceptre" w:hAnsi="Sceptre"/>
        </w:rPr>
        <w:t>This measure of center should be used when there are an overwhelming number of identical data points.  Example Data set: 5, 5, 6, 5, 8, 5, 3</w:t>
      </w:r>
      <w:proofErr w:type="gramStart"/>
      <w:r>
        <w:rPr>
          <w:rFonts w:ascii="Sceptre" w:hAnsi="Sceptre"/>
        </w:rPr>
        <w:t>,5,5</w:t>
      </w:r>
      <w:proofErr w:type="gramEnd"/>
    </w:p>
    <w:p w:rsidR="006E4066" w:rsidRDefault="00A20016" w:rsidP="006E4066">
      <w:pPr>
        <w:ind w:right="-180"/>
        <w:rPr>
          <w:rFonts w:ascii="Sceptre" w:hAnsi="Sceptre"/>
        </w:rPr>
      </w:pPr>
      <w:r>
        <w:rPr>
          <w:rFonts w:ascii="Sceptre" w:hAnsi="Sceptre"/>
          <w:noProof/>
        </w:rPr>
        <w:pict>
          <v:shape id="Text Box 414" o:spid="_x0000_s1160" type="#_x0000_t202" style="position:absolute;margin-left:239.3pt;margin-top:2.25pt;width:17.7pt;height:17.25pt;z-index:251634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shape id="Text Box 413" o:spid="_x0000_s1159" type="#_x0000_t202" style="position:absolute;margin-left:239.1pt;margin-top:6.45pt;width:17.7pt;height:17.25pt;z-index:251633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shape id="Text Box 412" o:spid="_x0000_s1158" type="#_x0000_t202" style="position:absolute;margin-left:239.2pt;margin-top:10.7pt;width:17.7pt;height:17.25pt;z-index:251632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p>
    <w:p w:rsidR="006E4066" w:rsidRDefault="00A20016" w:rsidP="006E4066">
      <w:pPr>
        <w:ind w:right="-180"/>
        <w:rPr>
          <w:rFonts w:ascii="Sceptre" w:hAnsi="Sceptre"/>
        </w:rPr>
      </w:pPr>
      <w:r>
        <w:rPr>
          <w:rFonts w:ascii="Sceptre" w:hAnsi="Sceptre"/>
          <w:noProof/>
        </w:rPr>
        <w:pict>
          <v:shape id="Text Box 409" o:spid="_x0000_s1157" type="#_x0000_t202" style="position:absolute;margin-left:301.35pt;margin-top:9.25pt;width:17.7pt;height:19.85pt;z-index:251629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" filled="f" stroked="f">
            <v:textbox>
              <w:txbxContent>
                <w:p w:rsidR="002C7216" w:rsidRPr="00C10FE3" w:rsidRDefault="002C7216" w:rsidP="00C10FE3">
                  <w:pPr>
                    <w:rPr>
                      <w:sz w:val="20"/>
                      <w:szCs w:val="20"/>
                    </w:rPr>
                  </w:pPr>
                  <w:r w:rsidRPr="00C10FE3">
                    <w:rPr>
                      <w:b/>
                      <w:sz w:val="20"/>
                      <w:szCs w:val="20"/>
                    </w:rPr>
                    <w:sym w:font="Symbol" w:char="F0B7"/>
                  </w:r>
                </w:p>
                <w:p w:rsidR="002C7216" w:rsidRPr="00C10FE3" w:rsidRDefault="002C7216" w:rsidP="00C10FE3">
                  <w:pPr>
                    <w:rPr>
                      <w:szCs w:val="32"/>
                    </w:rPr>
                  </w:pPr>
                </w:p>
              </w:txbxContent>
            </v:textbox>
          </v:shape>
        </w:pict>
      </w:r>
      <w:r w:rsidRPr="00A20016">
        <w:rPr>
          <w:rFonts w:ascii="Sceptre" w:hAnsi="Sceptre"/>
          <w:b/>
          <w:noProof/>
        </w:rPr>
        <w:pict>
          <v:shape id="Text Box 415" o:spid="_x0000_s1156" type="#_x0000_t202" style="position:absolute;margin-left:196.9pt;margin-top:9.35pt;width:17.7pt;height:17.25pt;z-index:251635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shape id="Text Box 411" o:spid="_x0000_s1155" type="#_x0000_t202" style="position:absolute;margin-left:239.15pt;margin-top:.95pt;width:17.7pt;height:17.25pt;z-index:251631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shape id="Text Box 410" o:spid="_x0000_s1154" type="#_x0000_t202" style="position:absolute;margin-left:239.1pt;margin-top:5.15pt;width:17.7pt;height:17.25pt;z-index:251630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shape id="Text Box 397" o:spid="_x0000_s1153" type="#_x0000_t202" style="position:absolute;margin-left:239.1pt;margin-top:9.3pt;width:17.7pt;height:17.25pt;z-index:251627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" filled="f" stroked="f">
            <v:textbox>
              <w:txbxContent>
                <w:p w:rsidR="002C7216" w:rsidRPr="00C10FE3" w:rsidRDefault="002C7216" w:rsidP="00C10FE3">
                  <w:pPr>
                    <w:rPr>
                      <w:sz w:val="20"/>
                      <w:szCs w:val="20"/>
                    </w:rPr>
                  </w:pPr>
                  <w:r w:rsidRPr="00C10FE3">
                    <w:rPr>
                      <w:b/>
                      <w:sz w:val="20"/>
                      <w:szCs w:val="20"/>
                    </w:rPr>
                    <w:sym w:font="Symbol" w:char="F0B7"/>
                  </w:r>
                </w:p>
              </w:txbxContent>
            </v:textbox>
          </v:shape>
        </w:pict>
      </w:r>
      <w:r>
        <w:rPr>
          <w:rFonts w:ascii="Sceptre" w:hAnsi="Sceptre"/>
          <w:noProof/>
        </w:rPr>
        <w:pict>
          <v:shape id="Text Box 398" o:spid="_x0000_s1152" type="#_x0000_t202" style="position:absolute;margin-left:260.1pt;margin-top:9.15pt;width:17.7pt;height:19.85pt;z-index:251628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" filled="f" stroked="f">
            <v:textbox>
              <w:txbxContent>
                <w:p w:rsidR="002C7216" w:rsidRPr="00C10FE3" w:rsidRDefault="002C7216" w:rsidP="00C10FE3">
                  <w:pPr>
                    <w:rPr>
                      <w:sz w:val="20"/>
                      <w:szCs w:val="20"/>
                    </w:rPr>
                  </w:pPr>
                  <w:r w:rsidRPr="00C10FE3">
                    <w:rPr>
                      <w:b/>
                      <w:sz w:val="20"/>
                      <w:szCs w:val="20"/>
                    </w:rPr>
                    <w:sym w:font="Symbol" w:char="F0B7"/>
                  </w:r>
                </w:p>
                <w:p w:rsidR="002C7216" w:rsidRPr="00C10FE3" w:rsidRDefault="002C7216" w:rsidP="00C10FE3">
                  <w:pPr>
                    <w:rPr>
                      <w:szCs w:val="32"/>
                    </w:rPr>
                  </w:pPr>
                </w:p>
              </w:txbxContent>
            </v:textbox>
          </v:shape>
        </w:pict>
      </w:r>
    </w:p>
    <w:p w:rsidR="006E4066" w:rsidRDefault="00A20016" w:rsidP="006E4066">
      <w:pPr>
        <w:ind w:right="-180"/>
        <w:rPr>
          <w:rFonts w:ascii="Sceptre" w:hAnsi="Sceptre"/>
        </w:rPr>
      </w:pPr>
      <w:r>
        <w:rPr>
          <w:rFonts w:ascii="Sceptre" w:hAnsi="Sceptre"/>
          <w:noProof/>
        </w:rPr>
        <w:pict>
          <v:group id="Group 401" o:spid="_x0000_s1140" style="position:absolute;margin-left:24.35pt;margin-top:-.35pt;width:413.35pt;height:37.3pt;z-index:251626496" coordorigin="2303,14119" coordsize="8267,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">
            <v:line id="Line 327" o:spid="_x0000_s1151" style="position:absolute;visibility:visible" from="3030,14254" to="3114,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tSMLwAAADbAAAADwAAAGRycy9kb3ducmV2LnhtbERPS4vCMBC+L/gfwgje1lQPotUoIgh7&#10;9QV6G5uxLTaTkmRt/ffOYWGPH997teldo14UYu3ZwGScgSIuvK25NHA+7b/noGJCtth4JgNvirBZ&#10;D75WmFvf8YFex1QqCeGYo4EqpTbXOhYVOYxj3xIL9/DBYRIYSm0DdhLuGj3Nspl2WLM0VNjSrqLi&#10;efx1BrC3l+6+e2fXRXN3WErPLbAxo2G/XYJK1Kd/8Z/7xxqYynr5Ij9Arz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mtSMLwAAADbAAAADwAAAAAAAAAAAAAAAAChAgAA&#10;ZHJzL2Rvd25yZXYueG1sUEsFBgAAAAAEAAQA+QAAAIoDAAAAAA==&#10;" strokecolor="gray"/>
            <v:line id="Line 328" o:spid="_x0000_s1150" style="position:absolute;visibility:visible" from="3064,14199" to="3065,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f3q7wAAADbAAAADwAAAGRycy9kb3ducmV2LnhtbESPywrCMBBF94L/EEZwp6kuRKtRRBDc&#10;+gLdjc3YFptJSaKtf28EweXlPg53sWpNJV7kfGlZwWiYgCDOrC45V3A6bgdTED4ga6wsk4I3eVgt&#10;u50Fpto2vKfXIeQijrBPUUERQp1K6bOCDPqhrYmjd7fOYIjS5VI7bOK4qeQ4SSbSYMmRUGBNm4Ky&#10;x+FpFGCrz81t804us+pmMI+cq2Ol+r12PQcRqA3/8K+90wrGI/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TSf3q7wAAADbAAAADwAAAAAAAAAAAAAAAAChAgAA&#10;ZHJzL2Rvd25yZXYueG1sUEsFBgAAAAAEAAQA+QAAAIoDAAAAAA==&#10;" strokecolor="gray"/>
            <v:line id="Line 329" o:spid="_x0000_s1149" style="position:absolute;visibility:visible" from="3448,14254" to="3532,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Vp3L4AAADbAAAADwAAAGRycy9kb3ducmV2LnhtbESPzYrCMBSF94LvEK7gTtPpQsZqWgZB&#10;cKuOoLtrc6ct09yUJNr69kYQXB7Oz8dZF4NpxZ2cbywr+JonIIhLqxuuFPwet7NvED4ga2wtk4IH&#10;eSjy8WiNmbY97+l+CJWII+wzVFCH0GVS+rImg35uO+Lo/VlnMETpKqkd9nHctDJNkoU02HAk1NjR&#10;pqby/3AzCnDQp/66eSTnZXs1WEXOxbFS08nwswIRaAif8Lu90wrSFF5f4g+Q+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99WncvgAAANsAAAAPAAAAAAAAAAAAAAAAAKEC&#10;AABkcnMvZG93bnJldi54bWxQSwUGAAAAAAQABAD5AAAAjAMAAAAA&#10;" strokecolor="gray"/>
            <v:line id="Line 330" o:spid="_x0000_s1148" style="position:absolute;visibility:visible" from="3481,14199" to="3482,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nMR74AAADbAAAADwAAAGRycy9kb3ducmV2LnhtbESPS4vCMBSF9wP+h3AFdzZVQbQaRQRh&#10;tr5Ad9fm2habm5JkbP33RhBmeTiPj7Ncd6YWT3K+sqxglKQgiHOrKy4UnI674QyED8gaa8uk4EUe&#10;1qvezxIzbVve0/MQChFH2GeooAyhyaT0eUkGfWIb4ujdrTMYonSF1A7bOG5qOU7TqTRYcSSU2NC2&#10;pPxx+DMKsNPn9rZ9pZd5fTNYRM7VsVKDfrdZgAjUhf/wt/2rFYwn8PkSf4Bcv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ucxHvgAAANsAAAAPAAAAAAAAAAAAAAAAAKEC&#10;AABkcnMvZG93bnJldi54bWxQSwUGAAAAAAQABAD5AAAAjAMAAAAA&#10;" strokecolor="gray"/>
            <v:line id="Line 331" o:spid="_x0000_s1147" style="position:absolute;visibility:visible" from="3849,14254" to="3933,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BUM74AAADbAAAADwAAAGRycy9kb3ducmV2LnhtbESPS4vCMBSF9wP+h3AFdzZVRLQaRQRh&#10;tr5Ad9fm2habm5JkbP33RhBmeTiPj7Ncd6YWT3K+sqxglKQgiHOrKy4UnI674QyED8gaa8uk4EUe&#10;1qvezxIzbVve0/MQChFH2GeooAyhyaT0eUkGfWIb4ujdrTMYonSF1A7bOG5qOU7TqTRYcSSU2NC2&#10;pPxx+DMKsNPn9rZ9pZd5fTNYRM7VsVKDfrdZgAjUhf/wt/2rFYwn8PkSf4Bcv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dUFQzvgAAANsAAAAPAAAAAAAAAAAAAAAAAKEC&#10;AABkcnMvZG93bnJldi54bWxQSwUGAAAAAAQABAD5AAAAjAMAAAAA&#10;" strokecolor="gray"/>
            <v:line id="Line 332" o:spid="_x0000_s1146" style="position:absolute;visibility:visible" from="3882,14199" to="3883,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zxqL4AAADbAAAADwAAAGRycy9kb3ducmV2LnhtbESPS4vCMBSF9wP+h3AFdzZVULQaRQRh&#10;tr5Ad9fm2habm5JkbP33RhBmeTiPj7Ncd6YWT3K+sqxglKQgiHOrKy4UnI674QyED8gaa8uk4EUe&#10;1qvezxIzbVve0/MQChFH2GeooAyhyaT0eUkGfWIb4ujdrTMYonSF1A7bOG5qOU7TqTRYcSSU2NC2&#10;pPxx+DMKsNPn9rZ9pZd5fTNYRM7VsVKDfrdZgAjUhf/wt/2rFYwn8PkSf4Bcv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yHPGovgAAANsAAAAPAAAAAAAAAAAAAAAAAKEC&#10;AABkcnMvZG93bnJldi54bWxQSwUGAAAAAAQABAD5AAAAjAMAAAAA&#10;" strokecolor="gray"/>
            <v:line id="Line 333" o:spid="_x0000_s1145" style="position:absolute;visibility:visible" from="4268,14254" to="4351,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5v37wAAADbAAAADwAAAGRycy9kb3ducmV2LnhtbESPywrCMBBF94L/EEZwp6kuRKtRRBDc&#10;+gLdjc3YFptJSaKtf28EweXlPg53sWpNJV7kfGlZwWiYgCDOrC45V3A6bgdTED4ga6wsk4I3eVgt&#10;u50Fpto2vKfXIeQijrBPUUERQp1K6bOCDPqhrYmjd7fOYIjS5VI7bOK4qeQ4SSbSYMmRUGBNm4Ky&#10;x+FpFGCrz81t804us+pmMI+cq2Ol+r12PQcRqA3/8K+90wrGE/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ws5v37wAAADbAAAADwAAAAAAAAAAAAAAAAChAgAA&#10;ZHJzL2Rvd25yZXYueG1sUEsFBgAAAAAEAAQA+QAAAIoDAAAAAA==&#10;" strokecolor="gray"/>
            <v:line id="Line 334" o:spid="_x0000_s1144" style="position:absolute;visibility:visible" from="4300,14199" to="4301,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LKRL4AAADbAAAADwAAAGRycy9kb3ducmV2LnhtbESPS4vCMBSF9wP+h3AFdzbVhY9qFBGE&#10;2foC3V2ba1tsbkqSsfXfG0GY5eE8Ps5y3ZlaPMn5yrKCUZKCIM6trrhQcDruhjMQPiBrrC2Tghd5&#10;WK96P0vMtG15T89DKEQcYZ+hgjKEJpPS5yUZ9IltiKN3t85giNIVUjts47ip5ThNJ9JgxZFQYkPb&#10;kvLH4c8owE6f29v2lV7m9c1gETlXx0oN+t1mASJQF/7D3/avVjCewudL/AFy9Q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gspEvgAAANsAAAAPAAAAAAAAAAAAAAAAAKEC&#10;AABkcnMvZG93bnJldi54bWxQSwUGAAAAAAQABAD5AAAAjAMAAAAA&#10;" strokecolor="gray"/>
            <v:line id="Line 335" o:spid="_x0000_s1143" style="position:absolute;visibility:visible" from="4685,14254" to="4768,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1eNrwAAADbAAAADwAAAGRycy9kb3ducmV2LnhtbERPS4vCMBC+L/gfwgje1lQPotUoIgh7&#10;9QV6G5uxLTaTkmRt/ffOYWGPH997teldo14UYu3ZwGScgSIuvK25NHA+7b/noGJCtth4JgNvirBZ&#10;D75WmFvf8YFex1QqCeGYo4EqpTbXOhYVOYxj3xIL9/DBYRIYSm0DdhLuGj3Nspl2WLM0VNjSrqLi&#10;efx1BrC3l+6+e2fXRXN3WErPLbAxo2G/XYJK1Kd/8Z/7xxqYylj5Ij9Arz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B1eNrwAAADbAAAADwAAAAAAAAAAAAAAAAChAgAA&#10;ZHJzL2Rvd25yZXYueG1sUEsFBgAAAAAEAAQA+QAAAIoDAAAAAA==&#10;" strokecolor="gray"/>
            <v:line id="Line 336" o:spid="_x0000_s1142" style="position:absolute;visibility:visible" from="4719,14199" to="4720,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H7rbwAAADbAAAADwAAAGRycy9kb3ducmV2LnhtbESPywrCMBBF94L/EEZwp6kuRKtRRBDc&#10;+gLdjc3YFptJSaKtf28EweXlPg53sWpNJV7kfGlZwWiYgCDOrC45V3A6bgdTED4ga6wsk4I3eVgt&#10;u50Fpto2vKfXIeQijrBPUUERQp1K6bOCDPqhrYmjd7fOYIjS5VI7bOK4qeQ4SSbSYMmRUGBNm4Ky&#10;x+FpFGCrz81t804us+pmMI+cq2Ol+r12PQcRqA3/8K+90wrGM/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s1H7rbwAAADbAAAADwAAAAAAAAAAAAAAAAChAgAA&#10;ZHJzL2Rvd25yZXYueG1sUEsFBgAAAAAEAAQA+QAAAIoDAAAAAA==&#10;" strokecolor="gray"/>
            <v:line id="Line 337" o:spid="_x0000_s1141" style="position:absolute;visibility:visible" from="5103,14254" to="5187,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LE7bwAAADbAAAADwAAAGRycy9kb3ducmV2LnhtbERPTYvCMBC9C/sfwix403QVRKtRRFjY&#10;67oKehubsS02k5JEW//9zkHw+Hjfq03vGvWgEGvPBr7GGSjiwtuaSwOHv+/RHFRMyBYbz2TgSRE2&#10;64/BCnPrO/6lxz6VSkI45migSqnNtY5FRQ7j2LfEwl19cJgEhlLbgJ2Eu0ZPsmymHdYsDRW2tKuo&#10;uO3vzgD29thdds/stGguDkvpOQc2ZvjZb5egEvXpLX65f6yBqayXL/ID9P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7LE7bwAAADbAAAADwAAAAAAAAAAAAAAAAChAgAA&#10;ZHJzL2Rvd25yZXYueG1sUEsFBgAAAAAEAAQA+QAAAIoDAAAAAA==&#10;" strokecolor="gray"/>
            <v:line id="Line 338" o:spid="_x0000_s1087" style="position:absolute;visibility:visible" from="5137,14199" to="5138,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z/Ab4AAADbAAAADwAAAGRycy9kb3ducmV2LnhtbESPS4vCMBSF9wP+h3AFdzZVQbQaRQRh&#10;tr5Ad9fm2habm5JkbP33RhBmeTiPj7Ncd6YWT3K+sqxglKQgiHOrKy4UnI674QyED8gaa8uk4EUe&#10;1qvezxIzbVve0/MQChFH2GeooAyhyaT0eUkGfWIb4ujdrTMYonSF1A7bOG5qOU7TqTRYcSSU2NC2&#10;pPxx+DMKsNPn9rZ9pZd5fTNYRM7VsVKDfrdZgAjUhf/wt/2rFUzG8PkSf4Bcv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4LP8BvgAAANsAAAAPAAAAAAAAAAAAAAAAAKEC&#10;AABkcnMvZG93bnJldi54bWxQSwUGAAAAAAQABAD5AAAAjAMAAAAA&#10;" strokecolor="gray"/>
            <v:line id="Line 339" o:spid="_x0000_s1088" style="position:absolute;visibility:visible" from="5521,14254" to="5605,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VndcAAAADbAAAADwAAAGRycy9kb3ducmV2LnhtbESPS2sCMRSF94X+h3AL7mrGiqUdjVIE&#10;wa1aod1dJ9fM4ORmSOI8/r0RBJeH8/g4i1Vva9GSD5VjBZNxBoK4cLpio+D3sHn/AhEissbaMSkY&#10;KMBq+fqywFy7jnfU7qMRaYRDjgrKGJtcylCUZDGMXUOcvLPzFmOS3kjtsUvjtpYfWfYpLVacCCU2&#10;tC6puOyvVgH2+tid1kP2912fLJrE+fes1Oit/5mDiNTHZ/jR3moF0x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fFZ3XAAAAA2wAAAA8AAAAAAAAAAAAAAAAA&#10;oQIAAGRycy9kb3ducmV2LnhtbFBLBQYAAAAABAAEAPkAAACOAwAAAAA=&#10;" strokecolor="gray"/>
            <v:line id="Line 340" o:spid="_x0000_s1089" style="position:absolute;visibility:visible" from="5555,14199" to="5556,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f5Ar4AAADbAAAADwAAAGRycy9kb3ducmV2LnhtbESPzYrCMBSF94LvEK4wO5vqgGg1igiC&#10;W3UGdHdtrm2xuSlJtPXtjSC4PJyfj7NYdaYWD3K+sqxglKQgiHOrKy4U/B23wykIH5A11pZJwZM8&#10;rJb93gIzbVve0+MQChFH2GeooAyhyaT0eUkGfWIb4uhdrTMYonSF1A7bOG5qOU7TiTRYcSSU2NCm&#10;pPx2uBsF2On/9rJ5pqdZfTFYRM7ZsVI/g249BxGoC9/wp73TCn4n8P4Sf4Bc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HF/kCvgAAANsAAAAPAAAAAAAAAAAAAAAAAKEC&#10;AABkcnMvZG93bnJldi54bWxQSwUGAAAAAAQABAD5AAAAjAMAAAAA&#10;" strokecolor="gray"/>
            <v:line id="Line 353" o:spid="_x0000_s1090" style="position:absolute;visibility:visible" from="8413,14254" to="8497,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tcmcAAAADbAAAADwAAAGRycy9kb3ducmV2LnhtbESPS2sCMRSF94X+h3AL7mrGCrYdjVIE&#10;wa1aod1dJ9fM4ORmSOI8/r0RBJeH8/g4i1Vva9GSD5VjBZNxBoK4cLpio+D3sHn/AhEissbaMSkY&#10;KMBq+fqywFy7jnfU7qMRaYRDjgrKGJtcylCUZDGMXUOcvLPzFmOS3kjtsUvjtpYfWTaTFitOhBIb&#10;WpdUXPZXqwB7fexO6yH7+65PFk3i/HtWavTW/8xBROrjM/xob7WC6Sf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hbXJnAAAAA2wAAAA8AAAAAAAAAAAAAAAAA&#10;oQIAAGRycy9kb3ducmV2LnhtbFBLBQYAAAAABAAEAPkAAACOAwAAAAA=&#10;" strokecolor="gray"/>
            <v:line id="Line 354" o:spid="_x0000_s1091" style="position:absolute;visibility:visible" from="8446,14199" to="8448,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TI67wAAADbAAAADwAAAGRycy9kb3ducmV2LnhtbERPTYvCMBC9C/sfwix403QVRKtRRFjY&#10;67oKehubsS02k5JEW//9zkHw+Hjfq03vGvWgEGvPBr7GGSjiwtuaSwOHv+/RHFRMyBYbz2TgSRE2&#10;64/BCnPrO/6lxz6VSkI45migSqnNtY5FRQ7j2LfEwl19cJgEhlLbgJ2Eu0ZPsmymHdYsDRW2tKuo&#10;uO3vzgD29thdds/stGguDkvpOQc2ZvjZb5egEvXpLX65f6yBqYyVL/ID9P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WcTI67wAAADbAAAADwAAAAAAAAAAAAAAAAChAgAA&#10;ZHJzL2Rvd25yZXYueG1sUEsFBgAAAAAEAAQA+QAAAIoDAAAAAA==&#10;" strokecolor="gray"/>
            <v:line id="Line 355" o:spid="_x0000_s1092" style="position:absolute;visibility:visible" from="8832,14254" to="8915,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htcMAAAADbAAAADwAAAGRycy9kb3ducmV2LnhtbESPy2rDMBBF94X8g5hAd7HcBEriWDbF&#10;EOg2aQvJbmJNbVNrZCTVj7+vCoUuL/dxuHk5m16M5HxnWcFTkoIgrq3uuFHw/nba7EH4gKyxt0wK&#10;FvJQFquHHDNtJz7TeAmNiCPsM1TQhjBkUvq6JYM+sQNx9D6tMxiidI3UDqc4bnq5TdNnabDjSGhx&#10;oKql+uvybRTgrD+me7Wk10N/N9hEzs2xUo/r+eUIItAc/sN/7VetYHeA3y/xB8ji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aIbXDAAAAA2wAAAA8AAAAAAAAAAAAAAAAA&#10;oQIAAGRycy9kb3ducmV2LnhtbFBLBQYAAAAABAAEAPkAAACOAwAAAAA=&#10;" strokecolor="gray"/>
            <v:line id="Line 356" o:spid="_x0000_s1093" style="position:absolute;visibility:visible" from="8864,14199" to="8865,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3kLwAAADbAAAADwAAAGRycy9kb3ducmV2LnhtbERPTYvCMBC9C/sfwix403RFRKtRRFjY&#10;67oKehubsS02k5JEW//9zkHw+Hjfq03vGvWgEGvPBr7GGSjiwtuaSwOHv+/RHFRMyBYbz2TgSRE2&#10;64/BCnPrO/6lxz6VSkI45migSqnNtY5FRQ7j2LfEwl19cJgEhlLbgJ2Eu0ZPsmymHdYsDRW2tKuo&#10;uO3vzgD29thdds/stGguDkvpOQc2ZvjZb5egEvXpLX65f6yBqayXL/ID9P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7S3kLwAAADbAAAADwAAAAAAAAAAAAAAAAChAgAA&#10;ZHJzL2Rvd25yZXYueG1sUEsFBgAAAAAEAAQA+QAAAIoDAAAAAA==&#10;" strokecolor="gray"/>
            <v:line id="Line 357" o:spid="_x0000_s1094" style="position:absolute;visibility:visible" from="9249,14254" to="9332,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gSC78AAADbAAAADwAAAGRycy9kb3ducmV2LnhtbESPS4vCMBSF9wP+h3AFd2OqiIzVtIgg&#10;uPUxoLtrc22LzU1Joq3/3gwIszycx8dZ5b1pxJOcry0rmIwTEMSF1TWXCk7H7fcPCB+QNTaWScGL&#10;POTZ4GuFqbYd7+l5CKWII+xTVFCF0KZS+qIig35sW+Lo3awzGKJ0pdQOuzhuGjlNkrk0WHMkVNjS&#10;pqLifngYBdjr3+66eSXnRXM1WEbOxbFSo2G/XoII1If/8Ke90wpmE/j7En+AzN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PgSC78AAADbAAAADwAAAAAAAAAAAAAAAACh&#10;AgAAZHJzL2Rvd25yZXYueG1sUEsFBgAAAAAEAAQA+QAAAI0DAAAAAA==&#10;" strokecolor="gray"/>
            <v:line id="Line 358" o:spid="_x0000_s1095" style="position:absolute;visibility:visible" from="9283,14199" to="9284,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qMfL4AAADbAAAADwAAAGRycy9kb3ducmV2LnhtbESPS4vCMBSF9wP+h3AFdzZVRLQaRQRh&#10;tr5Ad9fm2habm5JkbP33RhBmeTiPj7Ncd6YWT3K+sqxglKQgiHOrKy4UnI674QyED8gaa8uk4EUe&#10;1qvezxIzbVve0/MQChFH2GeooAyhyaT0eUkGfWIb4ujdrTMYonSF1A7bOG5qOU7TqTRYcSSU2NC2&#10;pPxx+DMKsNPn9rZ9pZd5fTNYRM7VsVKDfrdZgAjUhf/wt/2rFUzG8PkSf4Bcv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Kox8vgAAANsAAAAPAAAAAAAAAAAAAAAAAKEC&#10;AABkcnMvZG93bnJldi54bWxQSwUGAAAAAAQABAD5AAAAjAMAAAAA&#10;" strokecolor="gray"/>
            <v:line id="Line 359" o:spid="_x0000_s1096" style="position:absolute;visibility:visible" from="9667,14254" to="9750,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Yp58AAAADbAAAADwAAAGRycy9kb3ducmV2LnhtbESPS2sCMRSF94X+h3AL7mrGKqUdjVIE&#10;wa1aod1dJ9fM4ORmSOI8/r0RBJeH8/g4i1Vva9GSD5VjBZNxBoK4cLpio+D3sHn/AhEissbaMSkY&#10;KMBq+fqywFy7jnfU7qMRaYRDjgrKGJtcylCUZDGMXUOcvLPzFmOS3kjtsUvjtpYfWfYpLVacCCU2&#10;tC6puOyvVgH2+tid1kP2912fLJrE+fes1Oit/5mDiNTHZ/jR3moFsy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9mKefAAAAA2wAAAA8AAAAAAAAAAAAAAAAA&#10;oQIAAGRycy9kb3ducmV2LnhtbFBLBQYAAAAABAAEAPkAAACOAwAAAAA=&#10;" strokecolor="gray"/>
            <v:line id="Line 360" o:spid="_x0000_s1097" style="position:absolute;visibility:visible" from="9701,14199" to="9702,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xk74AAADbAAAADwAAAGRycy9kb3ducmV2LnhtbESPS4vCMBSF9wP+h3AFdzZ1ENFqFBEE&#10;t75Ad9fm2habm5JkbP33RhBmeTiPj7NYdaYWT3K+sqxglKQgiHOrKy4UnI7b4RSED8gaa8uk4EUe&#10;VsvezwIzbVve0/MQChFH2GeooAyhyaT0eUkGfWIb4ujdrTMYonSF1A7bOG5q+ZumE2mw4kgosaFN&#10;Sfnj8GcUYKfP7W3zSi+z+mawiJyrY6UG/W49BxGoC//hb3unFYzH8PkSf4Bcv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Aj7GTvgAAANsAAAAPAAAAAAAAAAAAAAAAAKEC&#10;AABkcnMvZG93bnJldi54bWxQSwUGAAAAAAQABAD5AAAAjAMAAAAA&#10;" strokecolor="gray"/>
            <v:line id="Line 361" o:spid="_x0000_s1098" style="position:absolute;visibility:visible" from="10068,14254" to="10152,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MUCMAAAADbAAAADwAAAGRycy9kb3ducmV2LnhtbESPS2sCMRSF94X+h3AL7mrGoqUdjVIE&#10;wa1aod1dJ9fM4ORmSOI8/r0RBJeH8/g4i1Vva9GSD5VjBZNxBoK4cLpio+D3sHn/AhEissbaMSkY&#10;KMBq+fqywFy7jnfU7qMRaYRDjgrKGJtcylCUZDGMXUOcvLPzFmOS3kjtsUvjtpYfWfYpLVacCCU2&#10;tC6puOyvVgH2+tid1kP2912fLJrE+fes1Oit/5mDiNTHZ/jR3moF0x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DFAjAAAAA2wAAAA8AAAAAAAAAAAAAAAAA&#10;oQIAAGRycy9kb3ducmV2LnhtbFBLBQYAAAAABAAEAPkAAACOAwAAAAA=&#10;" strokecolor="gray"/>
            <v:line id="Line 362" o:spid="_x0000_s1099" style="position:absolute;visibility:visible" from="10102,14199" to="10103,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GKf74AAADbAAAADwAAAGRycy9kb3ducmV2LnhtbESPzYrCMBSF94LvEK4wO5sqg2g1igiC&#10;W3UGdHdtrm2xuSlJtPXtjSC4PJyfj7NYdaYWD3K+sqxglKQgiHOrKy4U/B23wykIH5A11pZJwZM8&#10;rJb93gIzbVve0+MQChFH2GeooAyhyaT0eUkGfWIb4uhdrTMYonSF1A7bOG5qOU7TiTRYcSSU2NCm&#10;pPx2uBsF2On/9rJ5pqdZfTFYRM7ZsVI/g249BxGoC9/wp73TCn4n8P4Sf4Bc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fEYp/vgAAANsAAAAPAAAAAAAAAAAAAAAAAKEC&#10;AABkcnMvZG93bnJldi54bWxQSwUGAAAAAAQABAD5AAAAjAMAAAAA&#10;" strokecolor="gray"/>
            <v:line id="Line 363" o:spid="_x0000_s1100" style="position:absolute;visibility:visible" from="10486,14254" to="10570,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0v5MAAAADbAAAADwAAAGRycy9kb3ducmV2LnhtbESPS2sCMRSF94X+h3AL7mrGIrYdjVIE&#10;wa1aod1dJ9fM4ORmSOI8/r0RBJeH8/g4i1Vva9GSD5VjBZNxBoK4cLpio+D3sHn/AhEissbaMSkY&#10;KMBq+fqywFy7jnfU7qMRaYRDjgrKGJtcylCUZDGMXUOcvLPzFmOS3kjtsUvjtpYfWTaTFitOhBIb&#10;WpdUXPZXqwB7fexO6yH7+65PFk3i/HtWavTW/8xBROrjM/xob7WC6Sf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BdL+TAAAAA2wAAAA8AAAAAAAAAAAAAAAAA&#10;oQIAAGRycy9kb3ducmV2LnhtbFBLBQYAAAAABAAEAPkAAACOAwAAAAA=&#10;" strokecolor="gray"/>
            <v:line id="Line 364" o:spid="_x0000_s1101" style="position:absolute;visibility:visible" from="10520,14199" to="10521,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K7lrwAAADbAAAADwAAAGRycy9kb3ducmV2LnhtbERPTYvCMBC9C/sfwix403RFRKtRRFjY&#10;67oKehubsS02k5JEW//9zkHw+Hjfq03vGvWgEGvPBr7GGSjiwtuaSwOHv+/RHFRMyBYbz2TgSRE2&#10;64/BCnPrO/6lxz6VSkI45migSqnNtY5FRQ7j2LfEwl19cJgEhlLbgJ2Eu0ZPsmymHdYsDRW2tKuo&#10;uO3vzgD29thdds/stGguDkvpOQc2ZvjZb5egEvXpLX65f6yBqYyVL/ID9P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AcK7lrwAAADbAAAADwAAAAAAAAAAAAAAAAChAgAA&#10;ZHJzL2Rvd25yZXYueG1sUEsFBgAAAAAEAAQA+QAAAIoDAAAAAA==&#10;" strokecolor="gray"/>
            <v:line id="Line 366" o:spid="_x0000_s1102" style="position:absolute;visibility:visible" from="3064,14173" to="3065,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4eDcAAAADbAAAADwAAAGRycy9kb3ducmV2LnhtbESPy2rDMBBF94X8g5hAd7HcEEriWDbF&#10;EOg2aQvJbmJNbVNrZCTVj7+vCoUuL/dxuHk5m16M5HxnWcFTkoIgrq3uuFHw/nba7EH4gKyxt0wK&#10;FvJQFquHHDNtJz7TeAmNiCPsM1TQhjBkUvq6JYM+sQNx9D6tMxiidI3UDqc4bnq5TdNnabDjSGhx&#10;oKql+uvybRTgrD+me7Wk10N/N9hEzs2xUo/r+eUIItAc/sN/7VetYHeA3y/xB8ji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6OHg3AAAAA2wAAAA8AAAAAAAAAAAAAAAAA&#10;oQIAAGRycy9kb3ducmV2LnhtbFBLBQYAAAAABAAEAPkAAACOAwAAAAA=&#10;" strokecolor="gray"/>
            <v:line id="Line 367" o:spid="_x0000_s1103" style="position:absolute;visibility:visible" from="3481,14173" to="3482,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0hTbwAAADbAAAADwAAAGRycy9kb3ducmV2LnhtbERPTYvCMBC9C/sfwix403QFRatRRFjY&#10;67oKehubsS02k5JEW//9zkHw+Hjfq03vGvWgEGvPBr7GGSjiwtuaSwOHv+/RHFRMyBYbz2TgSRE2&#10;64/BCnPrO/6lxz6VSkI45migSqnNtY5FRQ7j2LfEwl19cJgEhlLbgJ2Eu0ZPsmymHdYsDRW2tKuo&#10;uO3vzgD29thdds/stGguDkvpOQc2ZvjZb5egEvXpLX65f6yBqayXL/ID9P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m0hTbwAAADbAAAADwAAAAAAAAAAAAAAAAChAgAA&#10;ZHJzL2Rvd25yZXYueG1sUEsFBgAAAAAEAAQA+QAAAIoDAAAAAA==&#10;" strokecolor="gray"/>
            <v:line id="Line 368" o:spid="_x0000_s1104" style="position:absolute;visibility:visible" from="3882,14173" to="3883,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E1r8AAADbAAAADwAAAGRycy9kb3ducmV2LnhtbESPS4vCMBSF9wP+h3AFd2OqoIzVtIgg&#10;uPUxoLtrc22LzU1Joq3/3gwIszycx8dZ5b1pxJOcry0rmIwTEMSF1TWXCk7H7fcPCB+QNTaWScGL&#10;POTZ4GuFqbYd7+l5CKWII+xTVFCF0KZS+qIig35sW+Lo3awzGKJ0pdQOuzhuGjlNkrk0WHMkVNjS&#10;pqLifngYBdjr3+66eSXnRXM1WEbOxbFSo2G/XoII1If/8Ke90wpmE/j7En+AzN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SGE1r8AAADbAAAADwAAAAAAAAAAAAAAAACh&#10;AgAAZHJzL2Rvd25yZXYueG1sUEsFBgAAAAAEAAQA+QAAAI0DAAAAAA==&#10;" strokecolor="gray"/>
            <v:line id="Line 369" o:spid="_x0000_s1105" style="position:absolute;visibility:visible" from="4300,14173" to="4301,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Maob4AAADbAAAADwAAAGRycy9kb3ducmV2LnhtbESPS4vCMBSF9wP+h3AFdzZVULQaRQRh&#10;tr5Ad9fm2habm5JkbP33RhBmeTiPj7Ncd6YWT3K+sqxglKQgiHOrKy4UnI674QyED8gaa8uk4EUe&#10;1qvezxIzbVve0/MQChFH2GeooAyhyaT0eUkGfWIb4ujdrTMYonSF1A7bOG5qOU7TqTRYcSSU2NC2&#10;pPxx+DMKsNPn9rZ9pZd5fTNYRM7VsVKDfrdZgAjUhf/wt/2rFUzG8PkSf4Bcv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8xqhvgAAANsAAAAPAAAAAAAAAAAAAAAAAKEC&#10;AABkcnMvZG93bnJldi54bWxQSwUGAAAAAAQABAD5AAAAjAMAAAAA&#10;" strokecolor="gray"/>
            <v:line id="Line 370" o:spid="_x0000_s1106" style="position:absolute;visibility:visible" from="4719,14119" to="4720,14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OsAAAADbAAAADwAAAGRycy9kb3ducmV2LnhtbESPS2sCMRSF94X+h3AL7mrGiqUdjVIE&#10;wa1aod1dJ9fM4ORmSOI8/r0RBJeH8/g4i1Vva9GSD5VjBZNxBoK4cLpio+D3sHn/AhEissbaMSkY&#10;KMBq+fqywFy7jnfU7qMRaYRDjgrKGJtcylCUZDGMXUOcvLPzFmOS3kjtsUvjtpYfWfYpLVacCCU2&#10;tC6puOyvVgH2+tid1kP2912fLJrE+fes1Oit/5mDiNTHZ/jR3moFsy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q/vzrAAAAA2wAAAA8AAAAAAAAAAAAAAAAA&#10;oQIAAGRycy9kb3ducmV2LnhtbFBLBQYAAAAABAAEAPkAAACOAwAAAAA=&#10;" strokecolor="gray"/>
            <v:line id="Line 371" o:spid="_x0000_s1107" style="position:absolute;visibility:visible" from="5137,14173" to="5138,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YnTsAAAADbAAAADwAAAGRycy9kb3ducmV2LnhtbESPS2sCMRSF94X+h3AL7mrGoqUdjVIE&#10;wa1aod1dJ9fM4ORmSOI8/r0RBJeH8/g4i1Vva9GSD5VjBZNxBoK4cLpio+D3sHn/AhEissbaMSkY&#10;KMBq+fqywFy7jnfU7qMRaYRDjgrKGJtcylCUZDGMXUOcvLPzFmOS3kjtsUvjtpYfWfYpLVacCCU2&#10;tC6puOyvVgH2+tid1kP2912fLJrE+fes1Oit/5mDiNTHZ/jR3moFsy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VWJ07AAAAA2wAAAA8AAAAAAAAAAAAAAAAA&#10;oQIAAGRycy9kb3ducmV2LnhtbFBLBQYAAAAABAAEAPkAAACOAwAAAAA=&#10;" strokecolor="gray"/>
            <v:line id="Line 372" o:spid="_x0000_s1108" style="position:absolute;visibility:visible" from="5555,14173" to="5556,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qC1b4AAADbAAAADwAAAGRycy9kb3ducmV2LnhtbESPS4vCMBSF9wP+h3AFdzZ1QNFqFBEE&#10;t75Ad9fm2habm5JkbP33RhBmeTiPj7NYdaYWT3K+sqxglKQgiHOrKy4UnI7b4RSED8gaa8uk4EUe&#10;VsvezwIzbVve0/MQChFH2GeooAyhyaT0eUkGfWIb4ujdrTMYonSF1A7bOG5q+ZumE2mw4kgosaFN&#10;Sfnj8GcUYKfP7W3zSi+z+mawiJyrY6UG/W49BxGoC//hb3unFYzH8PkSf4Bcv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GoLVvgAAANsAAAAPAAAAAAAAAAAAAAAAAKEC&#10;AABkcnMvZG93bnJldi54bWxQSwUGAAAAAAQABAD5AAAAjAMAAAAA&#10;" strokecolor="gray"/>
            <v:line id="Line 374" o:spid="_x0000_s1109" style="position:absolute;visibility:visible" from="6373,14173" to="6374,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gcor4AAADbAAAADwAAAGRycy9kb3ducmV2LnhtbESPzYrCMBSF94LvEK4wO5sqjGg1igiC&#10;W3UGdHdtrm2xuSlJtPXtjSC4PJyfj7NYdaYWD3K+sqxglKQgiHOrKy4U/B23wykIH5A11pZJwZM8&#10;rJb93gIzbVve0+MQChFH2GeooAyhyaT0eUkGfWIb4uhdrTMYonSF1A7bOG5qOU7TiTRYcSSU2NCm&#10;pPx2uBsF2On/9rJ5pqdZfTFYRM7ZsVI/g249BxGoC9/wp73TCn4n8P4Sf4Bc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ayByivgAAANsAAAAPAAAAAAAAAAAAAAAAAKEC&#10;AABkcnMvZG93bnJldi54bWxQSwUGAAAAAAQABAD5AAAAjAMAAAAA&#10;" strokecolor="gray"/>
            <v:line id="Line 377" o:spid="_x0000_s1110" style="position:absolute;visibility:visible" from="7628,14173" to="7629,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S5OcAAAADbAAAADwAAAGRycy9kb3ducmV2LnhtbESPS2sCMRSF94X+h3AL7mrGgrYdjVIE&#10;wa1aod1dJ9fM4ORmSOI8/r0RBJeH8/g4i1Vva9GSD5VjBZNxBoK4cLpio+D3sHn/AhEissbaMSkY&#10;KMBq+fqywFy7jnfU7qMRaYRDjgrKGJtcylCUZDGMXUOcvLPzFmOS3kjtsUvjtpYfWTaTFitOhBIb&#10;WpdUXPZXqwB7fexO6yH7+65PFk3i/HtWavTW/8xBROrjM/xob7WC6Sf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WEuTnAAAAA2wAAAA8AAAAAAAAAAAAAAAAA&#10;oQIAAGRycy9kb3ducmV2LnhtbFBLBQYAAAAABAAEAPkAAACOAwAAAAA=&#10;" strokecolor="gray"/>
            <v:line id="Line 379" o:spid="_x0000_s1111" style="position:absolute;visibility:visible" from="8446,14173" to="8448,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stS7wAAADbAAAADwAAAGRycy9kb3ducmV2LnhtbERPTYvCMBC9C/sfwix403QFRatRRFjY&#10;67oKehubsS02k5JEW//9zkHw+Hjfq03vGvWgEGvPBr7GGSjiwtuaSwOHv+/RHFRMyBYbz2TgSRE2&#10;64/BCnPrO/6lxz6VSkI45migSqnNtY5FRQ7j2LfEwl19cJgEhlLbgJ2Eu0ZPsmymHdYsDRW2tKuo&#10;uO3vzgD29thdds/stGguDkvpOQc2ZvjZb5egEvXpLX65f6yBqYyVL/ID9P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BstS7wAAADbAAAADwAAAAAAAAAAAAAAAAChAgAA&#10;ZHJzL2Rvd25yZXYueG1sUEsFBgAAAAAEAAQA+QAAAIoDAAAAAA==&#10;" strokecolor="gray"/>
            <v:line id="Line 380" o:spid="_x0000_s1112" style="position:absolute;visibility:visible" from="8864,14119" to="8865,14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eI0MAAAADbAAAADwAAAGRycy9kb3ducmV2LnhtbESPy2rDMBBF94X8g5hAd7HcQEriWDbF&#10;EOg2aQvJbmJNbVNrZCTVj7+vCoUuL/dxuHk5m16M5HxnWcFTkoIgrq3uuFHw/nba7EH4gKyxt0wK&#10;FvJQFquHHDNtJz7TeAmNiCPsM1TQhjBkUvq6JYM+sQNx9D6tMxiidI3UDqc4bnq5TdNnabDjSGhx&#10;oKql+uvybRTgrD+me7Wk10N/N9hEzs2xUo/r+eUIItAc/sN/7VetYHeA3y/xB8ji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XiNDAAAAA2wAAAA8AAAAAAAAAAAAAAAAA&#10;oQIAAGRycy9kb3ducmV2LnhtbFBLBQYAAAAABAAEAPkAAACOAwAAAAA=&#10;" strokecolor="gray"/>
            <v:line id="Line 381" o:spid="_x0000_s1113" style="position:absolute;visibility:visible" from="9283,14173" to="9284,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Hr8LwAAADbAAAADwAAAGRycy9kb3ducmV2LnhtbERPS4vCMBC+C/sfwizsTdP1INo1iggL&#10;Xn2B3qbNbFtsJiWJtv77nYPg8eN7L9eDa9WDQmw8G/ieZKCIS28brgycjr/jOaiYkC22nsnAkyKs&#10;Vx+jJebW97ynxyFVSkI45migTqnLtY5lTQ7jxHfEwv354DAJDJW2AXsJd62eZtlMO2xYGmrsaFtT&#10;eTvcnQEc7Lkvts/ssmgLh5X0XAMb8/U5bH5AJRrSW/xy76yBmayXL/ID9O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tAHr8LwAAADbAAAADwAAAAAAAAAAAAAAAAChAgAA&#10;ZHJzL2Rvd25yZXYueG1sUEsFBgAAAAAEAAQA+QAAAIoDAAAAAA==&#10;" strokecolor="gray"/>
            <v:line id="Line 382" o:spid="_x0000_s1114" style="position:absolute;visibility:visible" from="9701,14173" to="9702,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1Oa7wAAADbAAAADwAAAGRycy9kb3ducmV2LnhtbESPywrCMBBF94L/EEZwp6kuRKtRRBDc&#10;+gLdjc3YFptJSaKtf28EweXlPg53sWpNJV7kfGlZwWiYgCDOrC45V3A6bgdTED4ga6wsk4I3eVgt&#10;u50Fpto2vKfXIeQijrBPUUERQp1K6bOCDPqhrYmjd7fOYIjS5VI7bOK4qeQ4SSbSYMmRUGBNm4Ky&#10;x+FpFGCrz81t804us+pmMI+cq2Ol+r12PQcRqA3/8K+90womI/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201Oa7wAAADbAAAADwAAAAAAAAAAAAAAAAChAgAA&#10;ZHJzL2Rvd25yZXYueG1sUEsFBgAAAAAEAAQA+QAAAIoDAAAAAA==&#10;" strokecolor="gray"/>
            <v:line id="Line 383" o:spid="_x0000_s1115" style="position:absolute;visibility:visible" from="10102,14173" to="10103,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QHLwAAADbAAAADwAAAGRycy9kb3ducmV2LnhtbESPywrCMBBF94L/EEZwp6kuRKtRRBDc&#10;+gLdjc3YFptJSaKtf28EweXlPg53sWpNJV7kfGlZwWiYgCDOrC45V3A6bgdTED4ga6wsk4I3eVgt&#10;u50Fpto2vKfXIeQijrBPUUERQp1K6bOCDPqhrYmjd7fOYIjS5VI7bOK4qeQ4SSbSYMmRUGBNm4Ky&#10;x+FpFGCrz81t804us+pmMI+cq2Ol+r12PQcRqA3/8K+90womY/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5/QHLwAAADbAAAADwAAAAAAAAAAAAAAAAChAgAA&#10;ZHJzL2Rvd25yZXYueG1sUEsFBgAAAAAEAAQA+QAAAIoDAAAAAA==&#10;" strokecolor="gray"/>
            <v:line id="Line 384" o:spid="_x0000_s1116" style="position:absolute;visibility:visible" from="10520,14173" to="10521,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N1h74AAADbAAAADwAAAGRycy9kb3ducmV2LnhtbESPzYrCMBSF94LvEK4wO5vqgGg1igiC&#10;W3UGdHdtrm2xuSlJtPXtjSC4PJyfj7NYdaYWD3K+sqxglKQgiHOrKy4U/B23wykIH5A11pZJwZM8&#10;rJb93gIzbVve0+MQChFH2GeooAyhyaT0eUkGfWIb4uhdrTMYonSF1A7bOG5qOU7TiTRYcSSU2NCm&#10;pPx2uBsF2On/9rJ5pqdZfTFYRM7ZsVI/g249BxGoC9/wp73TCia/8P4Sf4Bc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E03WHvgAAANsAAAAPAAAAAAAAAAAAAAAAAKEC&#10;AABkcnMvZG93bnJldi54bWxQSwUGAAAAAAQABAD5AAAAjAMAAAAA&#10;" strokecolor="gray"/>
            <v:shape id="Freeform 385" o:spid="_x0000_s1117" style="position:absolute;left:10319;top:14145;width:201;height:216;visibility:visible;mso-wrap-style:square;v-text-anchor:top" coordsize="179,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B7RMYA&#10;AADbAAAADwAAAGRycy9kb3ducmV2LnhtbESPQWvCQBSE70L/w/IKXqRuGkTa1FXEYrV40dSLt9fs&#10;azY0+zZktyb+e1coeBxm5htmtuhtLc7U+sqxgudxAoK4cLriUsHxa/30AsIHZI21Y1JwIQ+L+cNg&#10;hpl2HR/onIdSRAj7DBWYEJpMSl8YsujHriGO3o9rLYYo21LqFrsIt7VMk2QqLVYcFww2tDJU/OZ/&#10;VsH73uxOH+llMsnl9/5zc0pG+eGo1PCxX76BCNSHe/i/vdUKXqdw+xJ/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5B7RMYAAADbAAAADwAAAAAAAAAAAAAAAACYAgAAZHJz&#10;L2Rvd25yZXYueG1sUEsFBgAAAAAEAAQA9QAAAIsDAAAAAA==&#10;" path="m179,59l,117,,,179,59xe" fillcolor="#010101" strokecolor="#010101" strokeweight="0">
              <v:path arrowok="t" o:connecttype="custom" o:connectlocs="201,109;0,216;0,0;201,109" o:connectangles="0,0,0,0"/>
            </v:shape>
            <v:shape id="Freeform 386" o:spid="_x0000_s1118" style="position:absolute;left:2303;top:14145;width:200;height:216;visibility:visible;mso-wrap-style:square;v-text-anchor:top" coordsize="179,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ze38YA&#10;AADbAAAADwAAAGRycy9kb3ducmV2LnhtbESPzWsCMRTE70L/h/AKXqRmFenH1ihF8QsvuvXi7XXz&#10;ulm6eVk2Udf/3hQEj8PM/IYZT1tbiTM1vnSsYNBPQBDnTpdcKDh8L17eQfiArLFyTAqu5GE6eeqM&#10;MdXuwns6Z6EQEcI+RQUmhDqV0ueGLPq+q4mj9+saiyHKppC6wUuE20oOk+RVWiw5LhisaWYo/8tO&#10;VsF8Z7bH5fA6GmXyZ7dZHZNetj8o1X1uvz5BBGrDI3xvr7WCjzf4/xJ/gJ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ze38YAAADbAAAADwAAAAAAAAAAAAAAAACYAgAAZHJz&#10;L2Rvd25yZXYueG1sUEsFBgAAAAAEAAQA9QAAAIsDAAAAAA==&#10;" path="m,59r179,58l179,,,59xe" fillcolor="#010101" strokecolor="#010101" strokeweight="0">
              <v:path arrowok="t" o:connecttype="custom" o:connectlocs="0,109;200,216;200,0;0,109" o:connectangles="0,0,0,0"/>
            </v:shape>
            <v:shape id="Text Box 388" o:spid="_x0000_s1119" type="#_x0000_t202" style="position:absolute;left:4495;top:14324;width:871;height:4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2C7216" w:rsidRPr="00E21718" w:rsidRDefault="002C7216" w:rsidP="006E4066">
                    <w:pPr>
                      <w:rPr>
                        <w:rFonts w:ascii="Arial Narrow" w:hAnsi="Arial Narrow"/>
                        <w:i/>
                        <w:sz w:val="22"/>
                        <w:szCs w:val="22"/>
                      </w:rPr>
                    </w:pPr>
                    <w:r>
                      <w:rPr>
                        <w:rFonts w:ascii="Arial Narrow" w:hAnsi="Arial Narrow"/>
                        <w:i/>
                        <w:sz w:val="22"/>
                        <w:szCs w:val="22"/>
                      </w:rPr>
                      <w:t>0</w:t>
                    </w:r>
                  </w:p>
                </w:txbxContent>
              </v:textbox>
            </v:shape>
            <v:shape id="Text Box 389" o:spid="_x0000_s1120" type="#_x0000_t202" style="position:absolute;left:6633;top:14359;width:713;height:4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2C7216" w:rsidRPr="00E21718" w:rsidRDefault="002C7216" w:rsidP="006E4066">
                    <w:pPr>
                      <w:rPr>
                        <w:rFonts w:ascii="Arial Narrow" w:hAnsi="Arial Narrow"/>
                        <w:i/>
                        <w:sz w:val="22"/>
                        <w:szCs w:val="22"/>
                      </w:rPr>
                    </w:pPr>
                    <w:r>
                      <w:rPr>
                        <w:rFonts w:ascii="Arial Narrow" w:hAnsi="Arial Narrow"/>
                        <w:i/>
                        <w:sz w:val="22"/>
                        <w:szCs w:val="22"/>
                      </w:rPr>
                      <w:t>5</w:t>
                    </w:r>
                  </w:p>
                </w:txbxContent>
              </v:textbox>
            </v:shape>
            <v:shape id="Text Box 390" o:spid="_x0000_s1121" type="#_x0000_t202" style="position:absolute;left:8595;top:14375;width:776;height:4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2C7216" w:rsidRPr="00E21718" w:rsidRDefault="002C7216" w:rsidP="006E4066">
                    <w:pPr>
                      <w:rPr>
                        <w:rFonts w:ascii="Arial Narrow" w:hAnsi="Arial Narrow"/>
                        <w:i/>
                        <w:sz w:val="22"/>
                        <w:szCs w:val="22"/>
                      </w:rPr>
                    </w:pPr>
                    <w:r>
                      <w:rPr>
                        <w:rFonts w:ascii="Arial Narrow" w:hAnsi="Arial Narrow"/>
                        <w:i/>
                        <w:sz w:val="22"/>
                        <w:szCs w:val="22"/>
                      </w:rPr>
                      <w:t>10</w:t>
                    </w:r>
                  </w:p>
                </w:txbxContent>
              </v:textbox>
            </v:shape>
            <v:line id="Line 395" o:spid="_x0000_s1122" style="position:absolute;visibility:visible" from="2744,14157" to="2745,1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KvsMAAAADcAAAADwAAAGRycy9kb3ducmV2LnhtbESPQYvCMBCF7wv+hzCCN03qQdxqLCII&#10;e9VV0NvYjG2xmZQka+u/3ywIe5vhvXnfm3Ux2FY8yYfGsYZspkAQl840XGk4fe+nSxAhIhtsHZOG&#10;FwUoNqOPNebG9Xyg5zFWIoVwyFFDHWOXSxnKmiyGmeuIk3Z33mJMq6+k8dincNvKuVILabHhRKix&#10;o11N5eP4YzXgYM79bfdSl8/2ZrFKnKtnrSfjYbsCEWmI/+b39ZdJ9VUGf8+kCeTm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jir7DAAAAA3AAAAA8AAAAAAAAAAAAAAAAA&#10;oQIAAGRycy9kb3ducmV2LnhtbFBLBQYAAAAABAAEAPkAAACOAwAAAAA=&#10;" strokecolor="gray"/>
          </v:group>
        </w:pict>
      </w:r>
      <w:r>
        <w:rPr>
          <w:rFonts w:ascii="Sceptre" w:hAnsi="Sceptre"/>
          <w:noProof/>
        </w:rPr>
        <w:pict>
          <v:line id="Line 378" o:spid="_x0000_s1139" style="position:absolute;z-index:251625472;visibility:visible" from="310.65pt,2.35pt" to="310.7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" strokecolor="gray"/>
        </w:pict>
      </w:r>
      <w:r>
        <w:rPr>
          <w:rFonts w:ascii="Sceptre" w:hAnsi="Sceptre"/>
          <w:noProof/>
        </w:rPr>
        <w:pict>
          <v:line id="Line 376" o:spid="_x0000_s1138" style="position:absolute;z-index:251624448;visibility:visible" from="269.7pt,2.35pt" to="269.7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" strokecolor="gray"/>
        </w:pict>
      </w:r>
      <w:r>
        <w:rPr>
          <w:rFonts w:ascii="Sceptre" w:hAnsi="Sceptre"/>
          <w:noProof/>
        </w:rPr>
        <w:pict>
          <v:line id="Line 375" o:spid="_x0000_s1137" style="position:absolute;z-index:251623424;visibility:visible" from="248.8pt,-.35pt" to="248.8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" strokecolor="gray"/>
        </w:pict>
      </w:r>
      <w:r>
        <w:rPr>
          <w:rFonts w:ascii="Sceptre" w:hAnsi="Sceptre"/>
          <w:noProof/>
        </w:rPr>
        <w:pict>
          <v:line id="Line 373" o:spid="_x0000_s1136" style="position:absolute;z-index:251622400;visibility:visible" from="207pt,2.35pt" to="207.0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" strokecolor="gray"/>
        </w:pict>
      </w:r>
      <w:r>
        <w:rPr>
          <w:rFonts w:ascii="Sceptre" w:hAnsi="Sceptre"/>
          <w:noProof/>
        </w:rPr>
        <w:pict>
          <v:line id="Line 365" o:spid="_x0000_s1135" style="position:absolute;z-index:251621376;visibility:visible" from="33pt,6.4pt" to="43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" strokecolor="gray"/>
        </w:pict>
      </w:r>
      <w:r>
        <w:rPr>
          <w:rFonts w:ascii="Sceptre" w:hAnsi="Sceptre"/>
          <w:noProof/>
        </w:rPr>
        <w:pict>
          <v:line id="Line 352" o:spid="_x0000_s1134" style="position:absolute;z-index:251620352;visibility:visible" from="310.65pt,3.65pt" to="310.7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" strokecolor="gray"/>
        </w:pict>
      </w:r>
      <w:r>
        <w:rPr>
          <w:rFonts w:ascii="Sceptre" w:hAnsi="Sceptre"/>
          <w:noProof/>
        </w:rPr>
        <w:pict>
          <v:line id="Line 351" o:spid="_x0000_s1133" style="position:absolute;z-index:251619328;visibility:visible" from="308.95pt,6.4pt" to="313.1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" strokecolor="gray"/>
        </w:pict>
      </w:r>
      <w:r>
        <w:rPr>
          <w:rFonts w:ascii="Sceptre" w:hAnsi="Sceptre"/>
          <w:noProof/>
        </w:rPr>
        <w:pict>
          <v:line id="Line 350" o:spid="_x0000_s1132" style="position:absolute;z-index:251618304;visibility:visible" from="290.6pt,3.65pt" to="290.6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" strokecolor="gray"/>
        </w:pict>
      </w:r>
      <w:r>
        <w:rPr>
          <w:rFonts w:ascii="Sceptre" w:hAnsi="Sceptre"/>
          <w:noProof/>
        </w:rPr>
        <w:pict>
          <v:line id="Line 349" o:spid="_x0000_s1131" style="position:absolute;z-index:251617280;visibility:visible" from="288.9pt,6.4pt" to="293.1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" strokecolor="gray"/>
        </w:pict>
      </w:r>
      <w:r>
        <w:rPr>
          <w:rFonts w:ascii="Sceptre" w:hAnsi="Sceptre"/>
          <w:noProof/>
        </w:rPr>
        <w:pict>
          <v:line id="Line 348" o:spid="_x0000_s1130" style="position:absolute;z-index:251616256;visibility:visible" from="269.7pt,3.65pt" to="269.7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" strokecolor="gray"/>
        </w:pict>
      </w:r>
      <w:r>
        <w:rPr>
          <w:rFonts w:ascii="Sceptre" w:hAnsi="Sceptre"/>
          <w:noProof/>
        </w:rPr>
        <w:pict>
          <v:line id="Line 347" o:spid="_x0000_s1129" style="position:absolute;z-index:251615232;visibility:visible" from="268pt,6.4pt" to="272.1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" strokecolor="gray"/>
        </w:pict>
      </w:r>
      <w:r>
        <w:rPr>
          <w:rFonts w:ascii="Sceptre" w:hAnsi="Sceptre"/>
          <w:noProof/>
        </w:rPr>
        <w:pict>
          <v:line id="Line 346" o:spid="_x0000_s1128" style="position:absolute;z-index:251614208;visibility:visible" from="248.8pt,3.65pt" to="248.8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" strokecolor="gray"/>
        </w:pict>
      </w:r>
      <w:r>
        <w:rPr>
          <w:rFonts w:ascii="Sceptre" w:hAnsi="Sceptre"/>
          <w:noProof/>
        </w:rPr>
        <w:pict>
          <v:line id="Line 345" o:spid="_x0000_s1127" style="position:absolute;z-index:251613184;visibility:visible" from="247.15pt,6.4pt" to="251.2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" strokecolor="gray"/>
        </w:pict>
      </w:r>
      <w:r>
        <w:rPr>
          <w:rFonts w:ascii="Sceptre" w:hAnsi="Sceptre"/>
          <w:noProof/>
        </w:rPr>
        <w:pict>
          <v:line id="Line 344" o:spid="_x0000_s1126" style="position:absolute;z-index:251612160;visibility:visible" from="227.85pt,3.65pt" to="227.9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" strokecolor="gray"/>
        </w:pict>
      </w:r>
      <w:r>
        <w:rPr>
          <w:rFonts w:ascii="Sceptre" w:hAnsi="Sceptre"/>
          <w:noProof/>
        </w:rPr>
        <w:pict>
          <v:line id="Line 343" o:spid="_x0000_s1125" style="position:absolute;z-index:251611136;visibility:visible" from="226.2pt,6.4pt" to="230.4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" strokecolor="gray"/>
        </w:pict>
      </w:r>
      <w:r>
        <w:rPr>
          <w:rFonts w:ascii="Sceptre" w:hAnsi="Sceptre"/>
          <w:noProof/>
        </w:rPr>
        <w:pict>
          <v:line id="Line 342" o:spid="_x0000_s1124" style="position:absolute;z-index:251610112;visibility:visible" from="207pt,3.65pt" to="207.0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" strokecolor="gray"/>
        </w:pict>
      </w:r>
      <w:r>
        <w:rPr>
          <w:rFonts w:ascii="Sceptre" w:hAnsi="Sceptre"/>
          <w:noProof/>
        </w:rPr>
        <w:pict>
          <v:line id="Line 341" o:spid="_x0000_s1123" style="position:absolute;z-index:251609088;visibility:visible" from="205.3pt,6.4pt" to="209.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" strokecolor="gray"/>
        </w:pict>
      </w:r>
    </w:p>
    <w:p w:rsidR="003743CC" w:rsidRDefault="008539EC" w:rsidP="00C83AF4">
      <w:pPr>
        <w:ind w:right="-180"/>
        <w:rPr>
          <w:rFonts w:ascii="Sceptre" w:hAnsi="Sceptre"/>
        </w:rPr>
      </w:pPr>
      <w:r>
        <w:rPr>
          <w:rFonts w:ascii="Sceptre" w:hAnsi="Sceptre"/>
          <w:noProof/>
        </w:rPr>
        <w:pict>
          <v:shape id="_x0000_s1283" type="#_x0000_t202" style="position:absolute;margin-left:156pt;margin-top:33.75pt;width:169.8pt;height:22.5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" filled="f" stroked="f">
            <v:textbox style="mso-next-textbox:#_x0000_s1283">
              <w:txbxContent>
                <w:p w:rsidR="008539EC" w:rsidRPr="00546045" w:rsidRDefault="008539EC" w:rsidP="008539EC">
                  <w:pPr>
                    <w:jc w:val="center"/>
                    <w:rPr>
                      <w:rFonts w:ascii="Cambria" w:hAnsi="Cambria"/>
                      <w:i/>
                      <w:sz w:val="16"/>
                      <w:szCs w:val="16"/>
                    </w:rPr>
                  </w:pPr>
                  <w:r w:rsidRPr="007D4A31">
                    <w:rPr>
                      <w:rFonts w:ascii="Cambria" w:hAnsi="Cambria"/>
                      <w:i/>
                      <w:sz w:val="16"/>
                      <w:szCs w:val="16"/>
                    </w:rPr>
                    <w:t xml:space="preserve">M. Winking      </w:t>
                  </w:r>
                  <w:proofErr w:type="gramStart"/>
                  <w:r w:rsidRPr="007D4A31">
                    <w:rPr>
                      <w:rFonts w:ascii="Cambria" w:hAnsi="Cambria"/>
                      <w:i/>
                      <w:sz w:val="16"/>
                      <w:szCs w:val="16"/>
                    </w:rPr>
                    <w:t xml:space="preserve">Unit </w:t>
                  </w:r>
                  <w:r>
                    <w:rPr>
                      <w:rFonts w:ascii="Cambria" w:hAnsi="Cambria"/>
                      <w:i/>
                      <w:sz w:val="16"/>
                      <w:szCs w:val="16"/>
                    </w:rPr>
                    <w:t xml:space="preserve"> 6</w:t>
                  </w:r>
                  <w:proofErr w:type="gramEnd"/>
                  <w:r>
                    <w:rPr>
                      <w:rFonts w:ascii="Cambria" w:hAnsi="Cambria"/>
                      <w:i/>
                      <w:sz w:val="16"/>
                      <w:szCs w:val="16"/>
                    </w:rPr>
                    <w:t>-1  page 137</w:t>
                  </w:r>
                </w:p>
                <w:p w:rsidR="008539EC" w:rsidRPr="00546045" w:rsidRDefault="008539EC" w:rsidP="008539EC">
                  <w:pPr>
                    <w:jc w:val="center"/>
                    <w:rPr>
                      <w:rFonts w:ascii="Cambria" w:hAnsi="Cambria"/>
                      <w:i/>
                      <w:sz w:val="16"/>
                      <w:szCs w:val="16"/>
                    </w:rPr>
                  </w:pPr>
                </w:p>
              </w:txbxContent>
            </v:textbox>
          </v:shape>
        </w:pict>
      </w:r>
      <w:r w:rsidR="003743CC">
        <w:rPr>
          <w:rFonts w:ascii="Sceptre" w:hAnsi="Sceptre"/>
        </w:rPr>
        <w:br w:type="page"/>
      </w:r>
    </w:p>
    <w:p w:rsidR="00C83AF4" w:rsidRDefault="00C83AF4" w:rsidP="00C83AF4">
      <w:pPr>
        <w:numPr>
          <w:ilvl w:val="0"/>
          <w:numId w:val="2"/>
        </w:numPr>
        <w:tabs>
          <w:tab w:val="clear" w:pos="840"/>
        </w:tabs>
        <w:ind w:left="0" w:right="-720"/>
        <w:rPr>
          <w:sz w:val="28"/>
        </w:rPr>
      </w:pPr>
      <w:r>
        <w:rPr>
          <w:sz w:val="28"/>
        </w:rPr>
        <w:lastRenderedPageBreak/>
        <w:t>A person is trying to find new employees to work for his company. She wants to show applicants a statistic about how much her employees make.  Which measure of a center would the best to describe salaries at her company if she knows that 10 of her employees make the following annual salaries?</w:t>
      </w:r>
    </w:p>
    <w:p w:rsidR="00C83AF4" w:rsidRDefault="00C83AF4" w:rsidP="00C83AF4">
      <w:pPr>
        <w:ind w:right="-720"/>
        <w:rPr>
          <w:sz w:val="16"/>
        </w:rPr>
      </w:pPr>
    </w:p>
    <w:p w:rsidR="00C83AF4" w:rsidRDefault="00C83AF4" w:rsidP="00C83AF4">
      <w:pPr>
        <w:ind w:right="-720"/>
        <w:rPr>
          <w:sz w:val="28"/>
        </w:rPr>
      </w:pPr>
      <w:r>
        <w:rPr>
          <w:sz w:val="28"/>
        </w:rPr>
        <w:t>$11,000</w:t>
      </w:r>
      <w:r>
        <w:rPr>
          <w:sz w:val="28"/>
        </w:rPr>
        <w:tab/>
        <w:t>$10,000</w:t>
      </w:r>
      <w:r>
        <w:rPr>
          <w:sz w:val="28"/>
        </w:rPr>
        <w:tab/>
        <w:t>$91,000</w:t>
      </w:r>
      <w:r>
        <w:rPr>
          <w:sz w:val="28"/>
        </w:rPr>
        <w:tab/>
        <w:t>$92,000</w:t>
      </w:r>
      <w:r>
        <w:rPr>
          <w:sz w:val="28"/>
        </w:rPr>
        <w:tab/>
        <w:t>$80,000</w:t>
      </w:r>
      <w:r>
        <w:rPr>
          <w:sz w:val="28"/>
        </w:rPr>
        <w:tab/>
      </w:r>
    </w:p>
    <w:p w:rsidR="00C83AF4" w:rsidRDefault="00C83AF4" w:rsidP="00C83AF4">
      <w:pPr>
        <w:ind w:right="-720"/>
        <w:rPr>
          <w:sz w:val="28"/>
        </w:rPr>
      </w:pPr>
      <w:r>
        <w:rPr>
          <w:sz w:val="28"/>
        </w:rPr>
        <w:t>$81,000</w:t>
      </w:r>
      <w:r>
        <w:rPr>
          <w:sz w:val="28"/>
        </w:rPr>
        <w:tab/>
        <w:t>$88,000</w:t>
      </w:r>
      <w:r>
        <w:rPr>
          <w:sz w:val="28"/>
        </w:rPr>
        <w:tab/>
        <w:t>$93,000</w:t>
      </w:r>
      <w:r>
        <w:rPr>
          <w:sz w:val="28"/>
        </w:rPr>
        <w:tab/>
        <w:t>$91,000</w:t>
      </w:r>
      <w:r>
        <w:rPr>
          <w:sz w:val="28"/>
        </w:rPr>
        <w:tab/>
        <w:t>$73,000</w:t>
      </w:r>
    </w:p>
    <w:p w:rsidR="00C83AF4" w:rsidRDefault="00C83AF4" w:rsidP="00C83AF4">
      <w:pPr>
        <w:ind w:right="-720"/>
        <w:rPr>
          <w:sz w:val="28"/>
        </w:rPr>
      </w:pPr>
    </w:p>
    <w:p w:rsidR="00C83AF4" w:rsidRDefault="00C83AF4" w:rsidP="00C83AF4">
      <w:pPr>
        <w:pStyle w:val="Heading2"/>
        <w:ind w:left="0" w:right="-720"/>
      </w:pPr>
      <w:r>
        <w:t>MEAN =</w:t>
      </w:r>
      <w:r>
        <w:tab/>
        <w:t xml:space="preserve"> </w:t>
      </w:r>
      <w:r>
        <w:tab/>
      </w:r>
      <w:r>
        <w:tab/>
        <w:t>MEDIAN =</w:t>
      </w:r>
      <w:r>
        <w:tab/>
      </w:r>
      <w:r>
        <w:tab/>
        <w:t xml:space="preserve"> </w:t>
      </w:r>
      <w:r>
        <w:tab/>
        <w:t>MODE=</w:t>
      </w:r>
    </w:p>
    <w:p w:rsidR="00C83AF4" w:rsidRDefault="00C83AF4" w:rsidP="00C83AF4">
      <w:pPr>
        <w:ind w:right="-720"/>
        <w:jc w:val="center"/>
        <w:rPr>
          <w:sz w:val="28"/>
        </w:rPr>
      </w:pPr>
    </w:p>
    <w:p w:rsidR="00C83AF4" w:rsidRPr="008A6E99" w:rsidRDefault="00C83AF4" w:rsidP="008A6E99">
      <w:pPr>
        <w:spacing w:line="360" w:lineRule="auto"/>
        <w:ind w:right="-720"/>
        <w:rPr>
          <w:sz w:val="28"/>
          <w:u w:val="single"/>
        </w:rPr>
      </w:pPr>
      <w:r>
        <w:rPr>
          <w:sz w:val="28"/>
        </w:rPr>
        <w:t>Which center measure is most appropriate and why?</w:t>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p>
    <w:p w:rsidR="00C83AF4" w:rsidRDefault="00C83AF4" w:rsidP="00C83AF4">
      <w:pPr>
        <w:ind w:right="-720"/>
        <w:rPr>
          <w:sz w:val="28"/>
        </w:rPr>
      </w:pPr>
    </w:p>
    <w:p w:rsidR="00C83AF4" w:rsidRDefault="00C83AF4" w:rsidP="00C83AF4">
      <w:pPr>
        <w:numPr>
          <w:ilvl w:val="0"/>
          <w:numId w:val="2"/>
        </w:numPr>
        <w:tabs>
          <w:tab w:val="clear" w:pos="840"/>
        </w:tabs>
        <w:ind w:left="0" w:right="-720"/>
        <w:rPr>
          <w:sz w:val="28"/>
        </w:rPr>
      </w:pPr>
      <w:r>
        <w:rPr>
          <w:sz w:val="28"/>
        </w:rPr>
        <w:t>A company is selling boxes of crackers and wishes to list the number of crackers that they are contained in a box.  A market research found 20 different boxes. Each box contained the following number of crackers.  What number should they list on the box as the number of crackers in the box mean median or mode?</w:t>
      </w:r>
    </w:p>
    <w:p w:rsidR="00C83AF4" w:rsidRDefault="00C83AF4" w:rsidP="00C83AF4">
      <w:pPr>
        <w:ind w:right="-720"/>
        <w:rPr>
          <w:sz w:val="16"/>
        </w:rPr>
      </w:pPr>
    </w:p>
    <w:p w:rsidR="00C83AF4" w:rsidRDefault="00D25E3E" w:rsidP="00C83AF4">
      <w:pPr>
        <w:ind w:right="-720" w:firstLine="720"/>
        <w:rPr>
          <w:sz w:val="28"/>
        </w:rPr>
      </w:pPr>
      <w:r>
        <w:rPr>
          <w:sz w:val="28"/>
        </w:rPr>
        <w:t>45</w:t>
      </w:r>
      <w:r>
        <w:rPr>
          <w:sz w:val="28"/>
        </w:rPr>
        <w:tab/>
      </w:r>
      <w:r w:rsidR="00C83AF4">
        <w:rPr>
          <w:sz w:val="28"/>
        </w:rPr>
        <w:t xml:space="preserve"> 50</w:t>
      </w:r>
      <w:r>
        <w:rPr>
          <w:sz w:val="28"/>
        </w:rPr>
        <w:tab/>
      </w:r>
      <w:r w:rsidR="00C83AF4">
        <w:rPr>
          <w:sz w:val="28"/>
        </w:rPr>
        <w:t xml:space="preserve"> 48</w:t>
      </w:r>
      <w:r>
        <w:rPr>
          <w:sz w:val="28"/>
        </w:rPr>
        <w:tab/>
      </w:r>
      <w:r w:rsidR="00C83AF4">
        <w:rPr>
          <w:sz w:val="28"/>
        </w:rPr>
        <w:t>50</w:t>
      </w:r>
      <w:r>
        <w:rPr>
          <w:sz w:val="28"/>
        </w:rPr>
        <w:tab/>
      </w:r>
      <w:r w:rsidR="00C83AF4">
        <w:rPr>
          <w:sz w:val="28"/>
        </w:rPr>
        <w:t xml:space="preserve"> 50</w:t>
      </w:r>
      <w:r>
        <w:rPr>
          <w:sz w:val="28"/>
        </w:rPr>
        <w:tab/>
      </w:r>
      <w:r w:rsidR="00C83AF4">
        <w:rPr>
          <w:sz w:val="28"/>
        </w:rPr>
        <w:t>50</w:t>
      </w:r>
      <w:r>
        <w:rPr>
          <w:sz w:val="28"/>
        </w:rPr>
        <w:tab/>
      </w:r>
      <w:r w:rsidR="00C83AF4">
        <w:rPr>
          <w:sz w:val="28"/>
        </w:rPr>
        <w:t>51</w:t>
      </w:r>
      <w:r>
        <w:rPr>
          <w:sz w:val="28"/>
        </w:rPr>
        <w:tab/>
      </w:r>
      <w:r w:rsidR="00C83AF4">
        <w:rPr>
          <w:sz w:val="28"/>
        </w:rPr>
        <w:t>50</w:t>
      </w:r>
      <w:r>
        <w:rPr>
          <w:sz w:val="28"/>
        </w:rPr>
        <w:tab/>
        <w:t xml:space="preserve"> 50</w:t>
      </w:r>
      <w:r>
        <w:rPr>
          <w:sz w:val="28"/>
        </w:rPr>
        <w:tab/>
      </w:r>
      <w:r w:rsidR="00C83AF4">
        <w:rPr>
          <w:sz w:val="28"/>
        </w:rPr>
        <w:t xml:space="preserve"> 50</w:t>
      </w:r>
    </w:p>
    <w:p w:rsidR="00C83AF4" w:rsidRDefault="00C83AF4" w:rsidP="00C83AF4">
      <w:pPr>
        <w:ind w:right="-720" w:firstLine="720"/>
        <w:rPr>
          <w:sz w:val="28"/>
        </w:rPr>
      </w:pPr>
      <w:r>
        <w:rPr>
          <w:sz w:val="28"/>
        </w:rPr>
        <w:t>49</w:t>
      </w:r>
      <w:r w:rsidR="00D25E3E">
        <w:rPr>
          <w:sz w:val="28"/>
        </w:rPr>
        <w:tab/>
      </w:r>
      <w:r>
        <w:rPr>
          <w:sz w:val="28"/>
        </w:rPr>
        <w:t>50</w:t>
      </w:r>
      <w:r w:rsidR="00D25E3E">
        <w:rPr>
          <w:sz w:val="28"/>
        </w:rPr>
        <w:tab/>
      </w:r>
      <w:r>
        <w:rPr>
          <w:sz w:val="28"/>
        </w:rPr>
        <w:t>50</w:t>
      </w:r>
      <w:r w:rsidR="00D25E3E">
        <w:rPr>
          <w:sz w:val="28"/>
        </w:rPr>
        <w:tab/>
      </w:r>
      <w:r>
        <w:rPr>
          <w:sz w:val="28"/>
        </w:rPr>
        <w:t>51</w:t>
      </w:r>
      <w:r w:rsidR="00D25E3E">
        <w:rPr>
          <w:sz w:val="28"/>
        </w:rPr>
        <w:tab/>
      </w:r>
      <w:r>
        <w:rPr>
          <w:sz w:val="28"/>
        </w:rPr>
        <w:t>50</w:t>
      </w:r>
      <w:r w:rsidR="00D25E3E">
        <w:rPr>
          <w:sz w:val="28"/>
        </w:rPr>
        <w:tab/>
      </w:r>
      <w:r>
        <w:rPr>
          <w:sz w:val="28"/>
        </w:rPr>
        <w:t>50</w:t>
      </w:r>
      <w:r w:rsidR="00D25E3E">
        <w:rPr>
          <w:sz w:val="28"/>
        </w:rPr>
        <w:tab/>
      </w:r>
      <w:r>
        <w:rPr>
          <w:sz w:val="28"/>
        </w:rPr>
        <w:t>50</w:t>
      </w:r>
      <w:r w:rsidR="00D25E3E">
        <w:rPr>
          <w:sz w:val="28"/>
        </w:rPr>
        <w:tab/>
      </w:r>
      <w:r>
        <w:rPr>
          <w:sz w:val="28"/>
        </w:rPr>
        <w:t>54</w:t>
      </w:r>
      <w:r w:rsidR="00D25E3E">
        <w:rPr>
          <w:sz w:val="28"/>
        </w:rPr>
        <w:tab/>
      </w:r>
      <w:r>
        <w:rPr>
          <w:sz w:val="28"/>
        </w:rPr>
        <w:t xml:space="preserve"> 50</w:t>
      </w:r>
      <w:r w:rsidR="00D25E3E">
        <w:rPr>
          <w:sz w:val="28"/>
        </w:rPr>
        <w:tab/>
      </w:r>
      <w:r>
        <w:rPr>
          <w:sz w:val="28"/>
        </w:rPr>
        <w:t>51</w:t>
      </w:r>
    </w:p>
    <w:p w:rsidR="00C83AF4" w:rsidRDefault="00C83AF4" w:rsidP="00C83AF4">
      <w:pPr>
        <w:ind w:right="-720" w:firstLine="720"/>
        <w:rPr>
          <w:sz w:val="16"/>
        </w:rPr>
      </w:pPr>
    </w:p>
    <w:p w:rsidR="00C83AF4" w:rsidRDefault="00C83AF4" w:rsidP="00C83AF4">
      <w:pPr>
        <w:pStyle w:val="Heading2"/>
        <w:ind w:left="0" w:right="-720"/>
      </w:pPr>
      <w:r>
        <w:t>MEAN =</w:t>
      </w:r>
      <w:r>
        <w:tab/>
        <w:t xml:space="preserve"> </w:t>
      </w:r>
      <w:r>
        <w:tab/>
      </w:r>
      <w:r>
        <w:tab/>
        <w:t>MEDIAN =</w:t>
      </w:r>
      <w:r>
        <w:tab/>
      </w:r>
      <w:r>
        <w:tab/>
        <w:t xml:space="preserve"> </w:t>
      </w:r>
      <w:r>
        <w:tab/>
        <w:t>MODE=</w:t>
      </w:r>
    </w:p>
    <w:p w:rsidR="00C83AF4" w:rsidRDefault="00C83AF4" w:rsidP="00C83AF4">
      <w:pPr>
        <w:ind w:right="-720"/>
        <w:jc w:val="center"/>
        <w:rPr>
          <w:sz w:val="16"/>
        </w:rPr>
      </w:pPr>
    </w:p>
    <w:p w:rsidR="00C83AF4" w:rsidRPr="008A6E99" w:rsidRDefault="00C83AF4" w:rsidP="008A6E99">
      <w:pPr>
        <w:spacing w:line="360" w:lineRule="auto"/>
        <w:ind w:right="-720"/>
        <w:rPr>
          <w:sz w:val="28"/>
          <w:u w:val="single"/>
        </w:rPr>
      </w:pPr>
      <w:r>
        <w:rPr>
          <w:sz w:val="28"/>
        </w:rPr>
        <w:t>Which center measure is most appropriate and why?</w:t>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r w:rsidR="008A6E99">
        <w:rPr>
          <w:sz w:val="28"/>
          <w:u w:val="single"/>
        </w:rPr>
        <w:tab/>
      </w:r>
    </w:p>
    <w:p w:rsidR="00C83AF4" w:rsidRDefault="00C83AF4" w:rsidP="00C83AF4">
      <w:pPr>
        <w:numPr>
          <w:ilvl w:val="0"/>
          <w:numId w:val="2"/>
        </w:numPr>
        <w:tabs>
          <w:tab w:val="clear" w:pos="840"/>
        </w:tabs>
        <w:ind w:left="0" w:right="-720"/>
        <w:rPr>
          <w:sz w:val="28"/>
        </w:rPr>
      </w:pPr>
      <w:r>
        <w:rPr>
          <w:sz w:val="28"/>
        </w:rPr>
        <w:t xml:space="preserve">A student has the following grades in a Math class: </w:t>
      </w:r>
    </w:p>
    <w:p w:rsidR="00C83AF4" w:rsidRDefault="00C83AF4" w:rsidP="00C83AF4">
      <w:pPr>
        <w:ind w:right="-720" w:firstLine="360"/>
        <w:rPr>
          <w:sz w:val="28"/>
        </w:rPr>
      </w:pPr>
      <w:bookmarkStart w:id="0" w:name="OLE_LINK1"/>
      <w:r>
        <w:rPr>
          <w:sz w:val="28"/>
        </w:rPr>
        <w:t>94</w:t>
      </w:r>
      <w:r w:rsidR="00D25E3E">
        <w:rPr>
          <w:sz w:val="28"/>
        </w:rPr>
        <w:tab/>
      </w:r>
      <w:r w:rsidR="00D25E3E">
        <w:rPr>
          <w:sz w:val="28"/>
        </w:rPr>
        <w:tab/>
      </w:r>
      <w:r>
        <w:rPr>
          <w:sz w:val="28"/>
        </w:rPr>
        <w:t>92</w:t>
      </w:r>
      <w:r w:rsidR="00D25E3E">
        <w:rPr>
          <w:sz w:val="28"/>
        </w:rPr>
        <w:tab/>
      </w:r>
      <w:r>
        <w:rPr>
          <w:sz w:val="28"/>
        </w:rPr>
        <w:t xml:space="preserve"> 85</w:t>
      </w:r>
      <w:r w:rsidR="00D25E3E">
        <w:rPr>
          <w:sz w:val="28"/>
        </w:rPr>
        <w:tab/>
      </w:r>
      <w:r>
        <w:rPr>
          <w:sz w:val="28"/>
        </w:rPr>
        <w:t xml:space="preserve"> 90</w:t>
      </w:r>
      <w:r w:rsidR="00D25E3E">
        <w:rPr>
          <w:sz w:val="28"/>
        </w:rPr>
        <w:tab/>
      </w:r>
      <w:r>
        <w:rPr>
          <w:sz w:val="28"/>
        </w:rPr>
        <w:t xml:space="preserve"> 96</w:t>
      </w:r>
      <w:r w:rsidR="00D25E3E">
        <w:rPr>
          <w:sz w:val="28"/>
        </w:rPr>
        <w:tab/>
      </w:r>
      <w:r>
        <w:rPr>
          <w:sz w:val="28"/>
        </w:rPr>
        <w:t>94</w:t>
      </w:r>
      <w:r w:rsidR="00D25E3E">
        <w:rPr>
          <w:sz w:val="28"/>
        </w:rPr>
        <w:tab/>
      </w:r>
      <w:r>
        <w:rPr>
          <w:sz w:val="28"/>
        </w:rPr>
        <w:t>100</w:t>
      </w:r>
      <w:r w:rsidR="00D25E3E">
        <w:rPr>
          <w:sz w:val="28"/>
        </w:rPr>
        <w:tab/>
      </w:r>
      <w:r>
        <w:rPr>
          <w:sz w:val="28"/>
        </w:rPr>
        <w:t xml:space="preserve"> 92</w:t>
      </w:r>
      <w:r w:rsidR="00D25E3E">
        <w:rPr>
          <w:sz w:val="28"/>
        </w:rPr>
        <w:tab/>
      </w:r>
      <w:r>
        <w:rPr>
          <w:sz w:val="28"/>
        </w:rPr>
        <w:t xml:space="preserve"> 0</w:t>
      </w:r>
      <w:r w:rsidR="00D25E3E">
        <w:rPr>
          <w:sz w:val="28"/>
        </w:rPr>
        <w:tab/>
      </w:r>
      <w:r>
        <w:rPr>
          <w:sz w:val="28"/>
        </w:rPr>
        <w:t xml:space="preserve"> 80</w:t>
      </w:r>
    </w:p>
    <w:bookmarkEnd w:id="0"/>
    <w:p w:rsidR="00C83AF4" w:rsidRDefault="00C83AF4" w:rsidP="00C83AF4">
      <w:pPr>
        <w:pStyle w:val="BlockText"/>
        <w:ind w:left="0" w:right="-720"/>
        <w:rPr>
          <w:rFonts w:ascii="Times New Roman" w:hAnsi="Times New Roman"/>
          <w:sz w:val="16"/>
        </w:rPr>
      </w:pPr>
    </w:p>
    <w:p w:rsidR="00C83AF4" w:rsidRDefault="00C83AF4" w:rsidP="00C83AF4">
      <w:pPr>
        <w:pStyle w:val="Heading2"/>
        <w:ind w:left="0" w:right="-720"/>
      </w:pPr>
      <w:r>
        <w:t>MEAN =</w:t>
      </w:r>
      <w:r>
        <w:tab/>
        <w:t xml:space="preserve"> </w:t>
      </w:r>
      <w:r>
        <w:tab/>
      </w:r>
      <w:r>
        <w:tab/>
        <w:t>MEDIAN =</w:t>
      </w:r>
      <w:r>
        <w:tab/>
      </w:r>
      <w:r>
        <w:tab/>
        <w:t xml:space="preserve"> </w:t>
      </w:r>
      <w:r>
        <w:tab/>
        <w:t>MODE=</w:t>
      </w:r>
    </w:p>
    <w:p w:rsidR="00C83AF4" w:rsidRDefault="00C83AF4" w:rsidP="00C83AF4">
      <w:pPr>
        <w:ind w:right="-720"/>
        <w:rPr>
          <w:sz w:val="28"/>
        </w:rPr>
      </w:pPr>
    </w:p>
    <w:p w:rsidR="008A6E99" w:rsidRPr="008A6E99" w:rsidRDefault="008A6E99" w:rsidP="008A6E99">
      <w:pPr>
        <w:pStyle w:val="BlockText"/>
        <w:spacing w:line="360" w:lineRule="auto"/>
        <w:ind w:left="0" w:right="-720"/>
        <w:rPr>
          <w:rFonts w:ascii="Times New Roman" w:hAnsi="Times New Roman"/>
          <w:sz w:val="28"/>
          <w:u w:val="single"/>
        </w:rPr>
      </w:pPr>
      <w:r>
        <w:rPr>
          <w:rFonts w:ascii="Times New Roman" w:hAnsi="Times New Roman"/>
          <w:sz w:val="28"/>
        </w:rPr>
        <w:t>Which measure of center do you think should be used to determine the students grade and why?</w:t>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p>
    <w:p w:rsidR="00C83AF4" w:rsidRDefault="003744D2" w:rsidP="00C83AF4">
      <w:pPr>
        <w:numPr>
          <w:ilvl w:val="0"/>
          <w:numId w:val="2"/>
        </w:numPr>
        <w:tabs>
          <w:tab w:val="clear" w:pos="840"/>
        </w:tabs>
        <w:ind w:left="0" w:right="-720"/>
        <w:rPr>
          <w:sz w:val="28"/>
        </w:rPr>
      </w:pPr>
      <w:r>
        <w:rPr>
          <w:noProof/>
        </w:rPr>
        <w:drawing>
          <wp:anchor distT="0" distB="0" distL="114300" distR="114300" simplePos="0" relativeHeight="251604992" behindDoc="0" locked="0" layoutInCell="1" allowOverlap="1">
            <wp:simplePos x="0" y="0"/>
            <wp:positionH relativeFrom="column">
              <wp:posOffset>5016500</wp:posOffset>
            </wp:positionH>
            <wp:positionV relativeFrom="paragraph">
              <wp:posOffset>33655</wp:posOffset>
            </wp:positionV>
            <wp:extent cx="929005" cy="716915"/>
            <wp:effectExtent l="0" t="0" r="4445" b="6985"/>
            <wp:wrapNone/>
            <wp:docPr id="34" name="Picture 34" descr="reportc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reportcard"/>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9005" cy="716915"/>
                    </a:xfrm>
                    <a:prstGeom prst="rect">
                      <a:avLst/>
                    </a:prstGeom>
                    <a:noFill/>
                    <a:ln>
                      <a:noFill/>
                    </a:ln>
                  </pic:spPr>
                </pic:pic>
              </a:graphicData>
            </a:graphic>
          </wp:anchor>
        </w:drawing>
      </w:r>
      <w:r w:rsidR="00C83AF4">
        <w:rPr>
          <w:sz w:val="28"/>
        </w:rPr>
        <w:t xml:space="preserve">A student has the following grades in a Math class: </w:t>
      </w:r>
    </w:p>
    <w:p w:rsidR="00C83AF4" w:rsidRDefault="00C83AF4" w:rsidP="00C83AF4">
      <w:pPr>
        <w:ind w:right="-720" w:firstLine="360"/>
        <w:rPr>
          <w:sz w:val="28"/>
        </w:rPr>
      </w:pPr>
      <w:r>
        <w:rPr>
          <w:sz w:val="28"/>
        </w:rPr>
        <w:t>70, 72, 68, 67, 71, 98, 100, 92, 71, 88</w:t>
      </w:r>
    </w:p>
    <w:p w:rsidR="00C83AF4" w:rsidRDefault="00C83AF4" w:rsidP="00C83AF4">
      <w:pPr>
        <w:pStyle w:val="BlockText"/>
        <w:ind w:left="0" w:right="-720"/>
        <w:rPr>
          <w:rFonts w:ascii="Times New Roman" w:hAnsi="Times New Roman"/>
          <w:sz w:val="28"/>
        </w:rPr>
      </w:pPr>
    </w:p>
    <w:p w:rsidR="00C83AF4" w:rsidRDefault="00C83AF4" w:rsidP="00C83AF4">
      <w:pPr>
        <w:pStyle w:val="Heading2"/>
        <w:ind w:left="0" w:right="-720"/>
      </w:pPr>
      <w:r>
        <w:t>MEAN =</w:t>
      </w:r>
      <w:r>
        <w:tab/>
        <w:t xml:space="preserve"> </w:t>
      </w:r>
      <w:r>
        <w:tab/>
      </w:r>
      <w:r>
        <w:tab/>
        <w:t>MEDIAN =</w:t>
      </w:r>
      <w:r>
        <w:tab/>
      </w:r>
      <w:r>
        <w:tab/>
        <w:t xml:space="preserve"> </w:t>
      </w:r>
      <w:r>
        <w:tab/>
        <w:t>MODE=</w:t>
      </w:r>
    </w:p>
    <w:p w:rsidR="00E82DD0" w:rsidRDefault="00E82DD0">
      <w:pPr>
        <w:rPr>
          <w:rFonts w:ascii="Sceptre" w:hAnsi="Sceptre"/>
        </w:rPr>
      </w:pPr>
    </w:p>
    <w:p w:rsidR="008A6E99" w:rsidRPr="008A6E99" w:rsidRDefault="008A6E99" w:rsidP="008A6E99">
      <w:pPr>
        <w:pStyle w:val="BlockText"/>
        <w:spacing w:line="360" w:lineRule="auto"/>
        <w:ind w:left="0" w:right="-720"/>
        <w:rPr>
          <w:rFonts w:ascii="Times New Roman" w:hAnsi="Times New Roman"/>
          <w:sz w:val="28"/>
          <w:u w:val="single"/>
        </w:rPr>
      </w:pPr>
      <w:r>
        <w:rPr>
          <w:rFonts w:ascii="Times New Roman" w:hAnsi="Times New Roman"/>
          <w:sz w:val="28"/>
        </w:rPr>
        <w:t>Which measure of center do you think should be used to determine the students grade and why?</w:t>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p>
    <w:p w:rsidR="008A6E99" w:rsidRDefault="008A6E99">
      <w:pPr>
        <w:rPr>
          <w:rFonts w:ascii="Sceptre" w:hAnsi="Sceptre"/>
        </w:rPr>
      </w:pPr>
    </w:p>
    <w:p w:rsidR="008A6E99" w:rsidRDefault="008539EC">
      <w:pPr>
        <w:rPr>
          <w:rFonts w:ascii="Sceptre" w:hAnsi="Sceptre"/>
        </w:rPr>
      </w:pPr>
      <w:r>
        <w:rPr>
          <w:rFonts w:ascii="Sceptre" w:hAnsi="Sceptre"/>
          <w:noProof/>
        </w:rPr>
        <w:pict>
          <v:shape id="_x0000_s1284" type="#_x0000_t202" style="position:absolute;margin-left:152.85pt;margin-top:23.1pt;width:169.8pt;height:22.5pt;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" filled="f" stroked="f">
            <v:textbox style="mso-next-textbox:#_x0000_s1284">
              <w:txbxContent>
                <w:p w:rsidR="008539EC" w:rsidRPr="00546045" w:rsidRDefault="008539EC" w:rsidP="008539EC">
                  <w:pPr>
                    <w:jc w:val="center"/>
                    <w:rPr>
                      <w:rFonts w:ascii="Cambria" w:hAnsi="Cambria"/>
                      <w:i/>
                      <w:sz w:val="16"/>
                      <w:szCs w:val="16"/>
                    </w:rPr>
                  </w:pPr>
                  <w:r w:rsidRPr="007D4A31">
                    <w:rPr>
                      <w:rFonts w:ascii="Cambria" w:hAnsi="Cambria"/>
                      <w:i/>
                      <w:sz w:val="16"/>
                      <w:szCs w:val="16"/>
                    </w:rPr>
                    <w:t xml:space="preserve">M. Winking      </w:t>
                  </w:r>
                  <w:proofErr w:type="gramStart"/>
                  <w:r w:rsidRPr="007D4A31">
                    <w:rPr>
                      <w:rFonts w:ascii="Cambria" w:hAnsi="Cambria"/>
                      <w:i/>
                      <w:sz w:val="16"/>
                      <w:szCs w:val="16"/>
                    </w:rPr>
                    <w:t xml:space="preserve">Unit </w:t>
                  </w:r>
                  <w:r>
                    <w:rPr>
                      <w:rFonts w:ascii="Cambria" w:hAnsi="Cambria"/>
                      <w:i/>
                      <w:sz w:val="16"/>
                      <w:szCs w:val="16"/>
                    </w:rPr>
                    <w:t xml:space="preserve"> 6</w:t>
                  </w:r>
                  <w:proofErr w:type="gramEnd"/>
                  <w:r>
                    <w:rPr>
                      <w:rFonts w:ascii="Cambria" w:hAnsi="Cambria"/>
                      <w:i/>
                      <w:sz w:val="16"/>
                      <w:szCs w:val="16"/>
                    </w:rPr>
                    <w:t>-1  page 138</w:t>
                  </w:r>
                </w:p>
                <w:p w:rsidR="008539EC" w:rsidRPr="00546045" w:rsidRDefault="008539EC" w:rsidP="008539EC">
                  <w:pPr>
                    <w:jc w:val="center"/>
                    <w:rPr>
                      <w:rFonts w:ascii="Cambria" w:hAnsi="Cambria"/>
                      <w:i/>
                      <w:sz w:val="16"/>
                      <w:szCs w:val="16"/>
                    </w:rPr>
                  </w:pPr>
                </w:p>
              </w:txbxContent>
            </v:textbox>
          </v:shape>
        </w:pict>
      </w:r>
    </w:p>
    <w:p w:rsidR="008A678C" w:rsidRDefault="003744D2" w:rsidP="009643F3">
      <w:pPr>
        <w:numPr>
          <w:ilvl w:val="0"/>
          <w:numId w:val="2"/>
        </w:numPr>
        <w:tabs>
          <w:tab w:val="clear" w:pos="840"/>
        </w:tabs>
        <w:ind w:left="0" w:right="900"/>
        <w:rPr>
          <w:sz w:val="28"/>
        </w:rPr>
      </w:pPr>
      <w:r>
        <w:rPr>
          <w:noProof/>
        </w:rPr>
        <w:lastRenderedPageBreak/>
        <w:drawing>
          <wp:anchor distT="0" distB="0" distL="114300" distR="114300" simplePos="0" relativeHeight="251603968" behindDoc="0" locked="0" layoutInCell="1" allowOverlap="1">
            <wp:simplePos x="0" y="0"/>
            <wp:positionH relativeFrom="column">
              <wp:posOffset>5487035</wp:posOffset>
            </wp:positionH>
            <wp:positionV relativeFrom="paragraph">
              <wp:posOffset>-69215</wp:posOffset>
            </wp:positionV>
            <wp:extent cx="748665" cy="535940"/>
            <wp:effectExtent l="0" t="0" r="0" b="0"/>
            <wp:wrapNone/>
            <wp:docPr id="31" name="Picture 31" descr="MCj0290892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Cj02908920000[1]"/>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8665" cy="535940"/>
                    </a:xfrm>
                    <a:prstGeom prst="rect">
                      <a:avLst/>
                    </a:prstGeom>
                    <a:noFill/>
                    <a:ln>
                      <a:noFill/>
                    </a:ln>
                  </pic:spPr>
                </pic:pic>
              </a:graphicData>
            </a:graphic>
          </wp:anchor>
        </w:drawing>
      </w:r>
      <w:r w:rsidR="008A678C">
        <w:rPr>
          <w:sz w:val="28"/>
        </w:rPr>
        <w:t xml:space="preserve">An employee is working at a clock shop.  The clocks on the wall show the following times: </w:t>
      </w:r>
    </w:p>
    <w:p w:rsidR="008A678C" w:rsidRDefault="008A678C" w:rsidP="008A678C">
      <w:pPr>
        <w:ind w:right="-1440"/>
        <w:rPr>
          <w:sz w:val="28"/>
        </w:rPr>
      </w:pPr>
      <w:r w:rsidRPr="008A678C">
        <w:t>4:4</w:t>
      </w:r>
      <w:r>
        <w:t>0</w:t>
      </w:r>
      <w:r w:rsidRPr="008A678C">
        <w:t xml:space="preserve">pm, </w:t>
      </w:r>
      <w:r>
        <w:t xml:space="preserve">  </w:t>
      </w:r>
      <w:r w:rsidRPr="008A678C">
        <w:t xml:space="preserve">4:43pm, </w:t>
      </w:r>
      <w:r>
        <w:t xml:space="preserve">  </w:t>
      </w:r>
      <w:r w:rsidRPr="008A678C">
        <w:t xml:space="preserve">4:43pm, </w:t>
      </w:r>
      <w:r>
        <w:t xml:space="preserve">  </w:t>
      </w:r>
      <w:r w:rsidRPr="008A678C">
        <w:t xml:space="preserve">4:46pm, </w:t>
      </w:r>
      <w:r>
        <w:t xml:space="preserve">  </w:t>
      </w:r>
      <w:r w:rsidRPr="008A678C">
        <w:t xml:space="preserve">4:59pm, </w:t>
      </w:r>
      <w:r>
        <w:t xml:space="preserve"> </w:t>
      </w:r>
      <w:r w:rsidRPr="008A678C">
        <w:t xml:space="preserve">4:43pm, </w:t>
      </w:r>
      <w:r>
        <w:t xml:space="preserve"> </w:t>
      </w:r>
      <w:r w:rsidRPr="008A678C">
        <w:t xml:space="preserve">4:43pm, </w:t>
      </w:r>
      <w:r>
        <w:t xml:space="preserve"> </w:t>
      </w:r>
      <w:r w:rsidRPr="008A678C">
        <w:t xml:space="preserve">4:43pm, </w:t>
      </w:r>
      <w:r>
        <w:t xml:space="preserve"> 4</w:t>
      </w:r>
      <w:r w:rsidRPr="008A678C">
        <w:t xml:space="preserve">:55pm, </w:t>
      </w:r>
      <w:r>
        <w:t xml:space="preserve">   </w:t>
      </w:r>
      <w:r w:rsidRPr="008A678C">
        <w:t>4:43p</w:t>
      </w:r>
      <w:r>
        <w:rPr>
          <w:sz w:val="28"/>
        </w:rPr>
        <w:t>m</w:t>
      </w:r>
    </w:p>
    <w:p w:rsidR="008A678C" w:rsidRPr="00EC0F92" w:rsidRDefault="00EC0F92" w:rsidP="008A678C">
      <w:pPr>
        <w:pStyle w:val="BlockText"/>
        <w:ind w:left="0" w:right="-720"/>
        <w:rPr>
          <w:rFonts w:ascii="Times New Roman" w:hAnsi="Times New Roman"/>
          <w:sz w:val="10"/>
          <w:szCs w:val="10"/>
        </w:rPr>
      </w:pPr>
      <w:r w:rsidRPr="00EC0F92">
        <w:rPr>
          <w:rFonts w:ascii="Times New Roman" w:hAnsi="Times New Roman"/>
          <w:sz w:val="10"/>
          <w:szCs w:val="10"/>
        </w:rPr>
        <w:t xml:space="preserve">  </w:t>
      </w:r>
    </w:p>
    <w:p w:rsidR="008A678C" w:rsidRDefault="008A678C" w:rsidP="008A678C">
      <w:pPr>
        <w:pStyle w:val="Heading2"/>
        <w:ind w:left="0" w:right="-720"/>
      </w:pPr>
      <w:r>
        <w:t>MEAN =</w:t>
      </w:r>
      <w:r>
        <w:tab/>
        <w:t xml:space="preserve"> </w:t>
      </w:r>
      <w:r>
        <w:tab/>
      </w:r>
      <w:r>
        <w:tab/>
        <w:t>MEDIAN =</w:t>
      </w:r>
      <w:r>
        <w:tab/>
      </w:r>
      <w:r>
        <w:tab/>
        <w:t xml:space="preserve"> </w:t>
      </w:r>
      <w:r>
        <w:tab/>
        <w:t>MODE=</w:t>
      </w:r>
    </w:p>
    <w:p w:rsidR="008A678C" w:rsidRPr="00EC0F92" w:rsidRDefault="00EC0F92" w:rsidP="008A678C">
      <w:pPr>
        <w:rPr>
          <w:rFonts w:ascii="Sceptre" w:hAnsi="Sceptre"/>
          <w:sz w:val="10"/>
          <w:szCs w:val="10"/>
        </w:rPr>
      </w:pPr>
      <w:r w:rsidRPr="00EC0F92">
        <w:rPr>
          <w:rFonts w:ascii="Sceptre" w:hAnsi="Sceptre"/>
          <w:sz w:val="10"/>
          <w:szCs w:val="10"/>
        </w:rPr>
        <w:t xml:space="preserve">  </w:t>
      </w:r>
    </w:p>
    <w:p w:rsidR="008A678C" w:rsidRDefault="008A678C" w:rsidP="00EC0F92">
      <w:pPr>
        <w:spacing w:line="276" w:lineRule="auto"/>
        <w:ind w:right="-810"/>
        <w:rPr>
          <w:sz w:val="28"/>
          <w:u w:val="single"/>
        </w:rPr>
      </w:pPr>
      <w:r>
        <w:rPr>
          <w:sz w:val="28"/>
        </w:rPr>
        <w:t>Which measure of center do you think should be used to determine the correct time and why?</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sidR="009643F3">
        <w:rPr>
          <w:sz w:val="28"/>
          <w:u w:val="single"/>
        </w:rPr>
        <w:tab/>
      </w:r>
      <w:r w:rsidR="009643F3">
        <w:rPr>
          <w:sz w:val="28"/>
          <w:u w:val="single"/>
        </w:rPr>
        <w:tab/>
      </w:r>
      <w:r w:rsidR="009643F3">
        <w:rPr>
          <w:sz w:val="28"/>
          <w:u w:val="single"/>
        </w:rPr>
        <w:tab/>
      </w:r>
      <w:r w:rsidR="009643F3">
        <w:rPr>
          <w:sz w:val="28"/>
          <w:u w:val="single"/>
        </w:rPr>
        <w:tab/>
      </w:r>
    </w:p>
    <w:p w:rsidR="008A678C" w:rsidRDefault="006C6B2E" w:rsidP="008A678C">
      <w:pPr>
        <w:numPr>
          <w:ilvl w:val="0"/>
          <w:numId w:val="2"/>
        </w:numPr>
        <w:tabs>
          <w:tab w:val="clear" w:pos="840"/>
        </w:tabs>
        <w:ind w:left="0" w:right="-720"/>
        <w:rPr>
          <w:sz w:val="28"/>
        </w:rPr>
      </w:pPr>
      <w:r>
        <w:rPr>
          <w:sz w:val="28"/>
        </w:rPr>
        <w:t>A college wanted to list a meaningful statistic in a brochure showing the ages of the students attending their college.  Below is a random sample of their students:</w:t>
      </w:r>
    </w:p>
    <w:p w:rsidR="006C6B2E" w:rsidRPr="00EC0F92" w:rsidRDefault="00EC0F92" w:rsidP="006C6B2E">
      <w:pPr>
        <w:ind w:left="-480" w:right="-720"/>
        <w:rPr>
          <w:sz w:val="10"/>
          <w:szCs w:val="10"/>
        </w:rPr>
      </w:pPr>
      <w:r w:rsidRPr="00EC0F92">
        <w:rPr>
          <w:sz w:val="10"/>
          <w:szCs w:val="10"/>
        </w:rPr>
        <w:t xml:space="preserve"> </w:t>
      </w:r>
    </w:p>
    <w:p w:rsidR="008A678C" w:rsidRPr="009643F3" w:rsidRDefault="003744D2" w:rsidP="008A678C">
      <w:pPr>
        <w:ind w:right="-1440"/>
        <w:rPr>
          <w:sz w:val="28"/>
          <w:szCs w:val="28"/>
        </w:rPr>
      </w:pPr>
      <w:r>
        <w:rPr>
          <w:noProof/>
        </w:rPr>
        <w:drawing>
          <wp:anchor distT="0" distB="0" distL="114300" distR="114300" simplePos="0" relativeHeight="251599872" behindDoc="1" locked="0" layoutInCell="1" allowOverlap="1">
            <wp:simplePos x="0" y="0"/>
            <wp:positionH relativeFrom="column">
              <wp:posOffset>5215255</wp:posOffset>
            </wp:positionH>
            <wp:positionV relativeFrom="paragraph">
              <wp:posOffset>142240</wp:posOffset>
            </wp:positionV>
            <wp:extent cx="1020445" cy="412750"/>
            <wp:effectExtent l="0" t="0" r="8255" b="6350"/>
            <wp:wrapNone/>
            <wp:docPr id="33" name="Picture 33" descr="MCBD06926_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CBD06926_0000[1]"/>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0445" cy="412750"/>
                    </a:xfrm>
                    <a:prstGeom prst="rect">
                      <a:avLst/>
                    </a:prstGeom>
                    <a:noFill/>
                    <a:ln>
                      <a:noFill/>
                    </a:ln>
                  </pic:spPr>
                </pic:pic>
              </a:graphicData>
            </a:graphic>
          </wp:anchor>
        </w:drawing>
      </w:r>
      <w:r w:rsidR="006C6B2E" w:rsidRPr="009643F3">
        <w:rPr>
          <w:sz w:val="28"/>
          <w:szCs w:val="28"/>
        </w:rPr>
        <w:t>20, 24, 23, 2</w:t>
      </w:r>
      <w:r w:rsidR="009643F3" w:rsidRPr="009643F3">
        <w:rPr>
          <w:sz w:val="28"/>
          <w:szCs w:val="28"/>
        </w:rPr>
        <w:t>6, 24, 29, 19, 21, 66, 62, 24, 28</w:t>
      </w:r>
      <w:r w:rsidR="006C6B2E" w:rsidRPr="009643F3">
        <w:rPr>
          <w:sz w:val="28"/>
          <w:szCs w:val="28"/>
        </w:rPr>
        <w:t>, 20, 67, 22, 20, 2</w:t>
      </w:r>
      <w:r w:rsidR="009643F3" w:rsidRPr="009643F3">
        <w:rPr>
          <w:sz w:val="28"/>
          <w:szCs w:val="28"/>
        </w:rPr>
        <w:t>0</w:t>
      </w:r>
      <w:r w:rsidR="006C6B2E" w:rsidRPr="009643F3">
        <w:rPr>
          <w:sz w:val="28"/>
          <w:szCs w:val="28"/>
        </w:rPr>
        <w:t>,</w:t>
      </w:r>
      <w:r w:rsidR="009643F3" w:rsidRPr="009643F3">
        <w:rPr>
          <w:sz w:val="28"/>
          <w:szCs w:val="28"/>
        </w:rPr>
        <w:t xml:space="preserve"> 79, 20, 20</w:t>
      </w:r>
    </w:p>
    <w:p w:rsidR="008A678C" w:rsidRPr="00EC0F92" w:rsidRDefault="00EC0F92" w:rsidP="008A678C">
      <w:pPr>
        <w:pStyle w:val="BlockText"/>
        <w:ind w:left="0" w:right="-720"/>
        <w:rPr>
          <w:rFonts w:ascii="Times New Roman" w:hAnsi="Times New Roman"/>
          <w:sz w:val="10"/>
          <w:szCs w:val="10"/>
        </w:rPr>
      </w:pPr>
      <w:r w:rsidRPr="00EC0F92">
        <w:rPr>
          <w:rFonts w:ascii="Times New Roman" w:hAnsi="Times New Roman"/>
          <w:sz w:val="10"/>
          <w:szCs w:val="10"/>
        </w:rPr>
        <w:t xml:space="preserve"> </w:t>
      </w:r>
    </w:p>
    <w:p w:rsidR="008A678C" w:rsidRDefault="008A678C" w:rsidP="008A678C">
      <w:pPr>
        <w:pStyle w:val="Heading2"/>
        <w:ind w:left="0" w:right="-720"/>
      </w:pPr>
      <w:r>
        <w:t>MEAN =</w:t>
      </w:r>
      <w:r>
        <w:tab/>
        <w:t xml:space="preserve"> </w:t>
      </w:r>
      <w:r>
        <w:tab/>
      </w:r>
      <w:r>
        <w:tab/>
        <w:t>MEDIAN =</w:t>
      </w:r>
      <w:r>
        <w:tab/>
      </w:r>
      <w:r>
        <w:tab/>
        <w:t xml:space="preserve"> </w:t>
      </w:r>
      <w:r>
        <w:tab/>
        <w:t>MODE=</w:t>
      </w:r>
    </w:p>
    <w:p w:rsidR="008A678C" w:rsidRDefault="008A678C" w:rsidP="008A678C">
      <w:pPr>
        <w:rPr>
          <w:rFonts w:ascii="Sceptre" w:hAnsi="Sceptre"/>
        </w:rPr>
      </w:pPr>
    </w:p>
    <w:p w:rsidR="008A678C" w:rsidRPr="00EC0F92" w:rsidRDefault="008A678C" w:rsidP="00EC0F92">
      <w:pPr>
        <w:spacing w:line="276" w:lineRule="auto"/>
        <w:ind w:right="-720"/>
        <w:rPr>
          <w:sz w:val="28"/>
          <w:u w:val="single"/>
        </w:rPr>
      </w:pPr>
      <w:r>
        <w:rPr>
          <w:sz w:val="28"/>
        </w:rPr>
        <w:t xml:space="preserve">Which measure of center do you think should be used </w:t>
      </w:r>
      <w:r w:rsidR="009643F3">
        <w:rPr>
          <w:sz w:val="28"/>
        </w:rPr>
        <w:t>on the brochure</w:t>
      </w:r>
      <w:r>
        <w:rPr>
          <w:sz w:val="28"/>
        </w:rPr>
        <w:t xml:space="preserve"> and why?</w:t>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Pr>
          <w:sz w:val="28"/>
          <w:u w:val="single"/>
        </w:rPr>
        <w:tab/>
      </w:r>
      <w:r w:rsidRPr="00EC0F92">
        <w:rPr>
          <w:sz w:val="28"/>
          <w:u w:val="single"/>
        </w:rPr>
        <w:tab/>
      </w:r>
      <w:r w:rsidRPr="00EC0F92">
        <w:rPr>
          <w:sz w:val="28"/>
          <w:u w:val="single"/>
        </w:rPr>
        <w:tab/>
      </w:r>
      <w:r w:rsidRPr="00EC0F92">
        <w:rPr>
          <w:sz w:val="28"/>
          <w:u w:val="single"/>
        </w:rPr>
        <w:tab/>
      </w:r>
      <w:r w:rsidRPr="00EC0F92">
        <w:rPr>
          <w:sz w:val="28"/>
          <w:u w:val="single"/>
        </w:rPr>
        <w:tab/>
      </w:r>
      <w:r w:rsidRPr="00EC0F92">
        <w:rPr>
          <w:sz w:val="28"/>
          <w:u w:val="single"/>
        </w:rPr>
        <w:tab/>
      </w:r>
      <w:r w:rsidRPr="00EC0F92">
        <w:rPr>
          <w:sz w:val="28"/>
          <w:u w:val="single"/>
        </w:rPr>
        <w:tab/>
      </w:r>
      <w:r w:rsidRPr="00EC0F92">
        <w:rPr>
          <w:sz w:val="28"/>
          <w:u w:val="single"/>
        </w:rPr>
        <w:tab/>
      </w:r>
      <w:r w:rsidR="009643F3" w:rsidRPr="00EC0F92">
        <w:rPr>
          <w:sz w:val="28"/>
          <w:u w:val="single"/>
        </w:rPr>
        <w:tab/>
      </w:r>
      <w:r w:rsidR="009643F3" w:rsidRPr="00EC0F92">
        <w:rPr>
          <w:sz w:val="28"/>
          <w:u w:val="single"/>
        </w:rPr>
        <w:tab/>
      </w:r>
      <w:r w:rsidR="009643F3" w:rsidRPr="00EC0F92">
        <w:rPr>
          <w:sz w:val="28"/>
          <w:u w:val="single"/>
        </w:rPr>
        <w:tab/>
      </w:r>
      <w:r w:rsidR="009643F3" w:rsidRPr="00EC0F92">
        <w:rPr>
          <w:sz w:val="28"/>
          <w:u w:val="single"/>
        </w:rPr>
        <w:tab/>
      </w:r>
      <w:r w:rsidR="009643F3" w:rsidRPr="00EC0F92">
        <w:rPr>
          <w:sz w:val="28"/>
          <w:u w:val="single"/>
        </w:rPr>
        <w:tab/>
      </w:r>
      <w:r w:rsidR="009643F3" w:rsidRPr="00EC0F92">
        <w:rPr>
          <w:sz w:val="28"/>
          <w:u w:val="single"/>
        </w:rPr>
        <w:tab/>
      </w:r>
    </w:p>
    <w:p w:rsidR="00EC0F92" w:rsidRPr="00F83278" w:rsidRDefault="00EC0F92" w:rsidP="00EC0F92">
      <w:pPr>
        <w:numPr>
          <w:ilvl w:val="0"/>
          <w:numId w:val="2"/>
        </w:numPr>
        <w:tabs>
          <w:tab w:val="clear" w:pos="840"/>
        </w:tabs>
        <w:ind w:left="0" w:right="-540"/>
        <w:rPr>
          <w:rFonts w:ascii="Cambria" w:hAnsi="Cambria"/>
        </w:rPr>
      </w:pPr>
      <w:r w:rsidRPr="00F83278">
        <w:rPr>
          <w:rFonts w:ascii="Cambria" w:hAnsi="Cambria"/>
        </w:rPr>
        <w:t>A student scored 92, 85, and 87 on their first three tests.  What would they need to make on their fourth test to have an ‘A’ test average (90%)?</w:t>
      </w:r>
    </w:p>
    <w:p w:rsidR="00EC0F92" w:rsidRPr="00F83278" w:rsidRDefault="00EC0F92" w:rsidP="00EC0F92">
      <w:pPr>
        <w:ind w:right="-540"/>
        <w:rPr>
          <w:rFonts w:ascii="Cambria" w:hAnsi="Cambria"/>
        </w:rPr>
      </w:pPr>
    </w:p>
    <w:p w:rsidR="00EC0F92" w:rsidRDefault="00EC0F92" w:rsidP="00EC0F92">
      <w:pPr>
        <w:ind w:right="-540"/>
        <w:rPr>
          <w:rFonts w:ascii="Cambria" w:hAnsi="Cambria"/>
        </w:rPr>
      </w:pPr>
    </w:p>
    <w:p w:rsidR="001C2047" w:rsidRDefault="001C2047" w:rsidP="00EC0F92">
      <w:pPr>
        <w:ind w:right="-540"/>
        <w:rPr>
          <w:rFonts w:ascii="Cambria" w:hAnsi="Cambria"/>
        </w:rPr>
      </w:pPr>
    </w:p>
    <w:p w:rsidR="001C2047" w:rsidRDefault="001C2047" w:rsidP="00EC0F92">
      <w:pPr>
        <w:ind w:right="-540"/>
        <w:rPr>
          <w:rFonts w:ascii="Cambria" w:hAnsi="Cambria"/>
        </w:rPr>
      </w:pPr>
    </w:p>
    <w:p w:rsidR="001C2047" w:rsidRDefault="001C2047" w:rsidP="00EC0F92">
      <w:pPr>
        <w:ind w:right="-540"/>
        <w:rPr>
          <w:rFonts w:ascii="Cambria" w:hAnsi="Cambria"/>
        </w:rPr>
      </w:pPr>
    </w:p>
    <w:p w:rsidR="001C2047" w:rsidRDefault="001C2047" w:rsidP="00EC0F92">
      <w:pPr>
        <w:ind w:right="-540"/>
        <w:rPr>
          <w:rFonts w:ascii="Cambria" w:hAnsi="Cambria"/>
        </w:rPr>
      </w:pPr>
    </w:p>
    <w:p w:rsidR="001C2047" w:rsidRPr="00F83278" w:rsidRDefault="001C2047" w:rsidP="00EC0F92">
      <w:pPr>
        <w:ind w:right="-540"/>
        <w:rPr>
          <w:rFonts w:ascii="Cambria" w:hAnsi="Cambria"/>
        </w:rPr>
      </w:pPr>
    </w:p>
    <w:p w:rsidR="00EC0F92" w:rsidRPr="00F83278" w:rsidRDefault="00EC0F92" w:rsidP="00EC0F92">
      <w:pPr>
        <w:numPr>
          <w:ilvl w:val="0"/>
          <w:numId w:val="2"/>
        </w:numPr>
        <w:tabs>
          <w:tab w:val="clear" w:pos="840"/>
        </w:tabs>
        <w:ind w:left="0" w:right="-540"/>
        <w:rPr>
          <w:rFonts w:ascii="Cambria" w:hAnsi="Cambria"/>
        </w:rPr>
      </w:pPr>
      <w:r w:rsidRPr="00F83278">
        <w:rPr>
          <w:rFonts w:ascii="Cambria" w:hAnsi="Cambria"/>
        </w:rPr>
        <w:t>A person at the mall purchased 4 shirts at an average price of $14.  How much did the 5</w:t>
      </w:r>
      <w:r w:rsidRPr="00F83278">
        <w:rPr>
          <w:rFonts w:ascii="Cambria" w:hAnsi="Cambria"/>
          <w:vertAlign w:val="superscript"/>
        </w:rPr>
        <w:t>th</w:t>
      </w:r>
      <w:r w:rsidRPr="00F83278">
        <w:rPr>
          <w:rFonts w:ascii="Cambria" w:hAnsi="Cambria"/>
        </w:rPr>
        <w:t xml:space="preserve"> shirt cost if the average after the 5</w:t>
      </w:r>
      <w:r w:rsidRPr="00F83278">
        <w:rPr>
          <w:rFonts w:ascii="Cambria" w:hAnsi="Cambria"/>
          <w:vertAlign w:val="superscript"/>
        </w:rPr>
        <w:t>th</w:t>
      </w:r>
      <w:r w:rsidRPr="00F83278">
        <w:rPr>
          <w:rFonts w:ascii="Cambria" w:hAnsi="Cambria"/>
        </w:rPr>
        <w:t xml:space="preserve"> shirt was purchased changed to $16 per shirt?</w:t>
      </w:r>
    </w:p>
    <w:p w:rsidR="00EC0F92" w:rsidRDefault="00EC0F92"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987548" w:rsidP="00742165">
      <w:pPr>
        <w:rPr>
          <w:rFonts w:ascii="Cooper Black" w:hAnsi="Cooper Black"/>
        </w:rPr>
      </w:pPr>
    </w:p>
    <w:p w:rsidR="00987548" w:rsidRDefault="008539EC" w:rsidP="00742165">
      <w:pPr>
        <w:rPr>
          <w:rFonts w:ascii="Cooper Black" w:hAnsi="Cooper Black"/>
        </w:rPr>
      </w:pPr>
      <w:r>
        <w:rPr>
          <w:rFonts w:ascii="Cooper Black" w:hAnsi="Cooper Black"/>
          <w:noProof/>
        </w:rPr>
        <w:pict>
          <v:shape id="_x0000_s1285" type="#_x0000_t202" style="position:absolute;margin-left:148.5pt;margin-top:16.7pt;width:169.8pt;height:22.5pt;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" filled="f" stroked="f">
            <v:textbox style="mso-next-textbox:#_x0000_s1285">
              <w:txbxContent>
                <w:p w:rsidR="008539EC" w:rsidRPr="00546045" w:rsidRDefault="008539EC" w:rsidP="008539EC">
                  <w:pPr>
                    <w:jc w:val="center"/>
                    <w:rPr>
                      <w:rFonts w:ascii="Cambria" w:hAnsi="Cambria"/>
                      <w:i/>
                      <w:sz w:val="16"/>
                      <w:szCs w:val="16"/>
                    </w:rPr>
                  </w:pPr>
                  <w:r w:rsidRPr="007D4A31">
                    <w:rPr>
                      <w:rFonts w:ascii="Cambria" w:hAnsi="Cambria"/>
                      <w:i/>
                      <w:sz w:val="16"/>
                      <w:szCs w:val="16"/>
                    </w:rPr>
                    <w:t xml:space="preserve">M. Winking      </w:t>
                  </w:r>
                  <w:proofErr w:type="gramStart"/>
                  <w:r w:rsidRPr="007D4A31">
                    <w:rPr>
                      <w:rFonts w:ascii="Cambria" w:hAnsi="Cambria"/>
                      <w:i/>
                      <w:sz w:val="16"/>
                      <w:szCs w:val="16"/>
                    </w:rPr>
                    <w:t xml:space="preserve">Unit </w:t>
                  </w:r>
                  <w:r>
                    <w:rPr>
                      <w:rFonts w:ascii="Cambria" w:hAnsi="Cambria"/>
                      <w:i/>
                      <w:sz w:val="16"/>
                      <w:szCs w:val="16"/>
                    </w:rPr>
                    <w:t xml:space="preserve"> 6</w:t>
                  </w:r>
                  <w:proofErr w:type="gramEnd"/>
                  <w:r>
                    <w:rPr>
                      <w:rFonts w:ascii="Cambria" w:hAnsi="Cambria"/>
                      <w:i/>
                      <w:sz w:val="16"/>
                      <w:szCs w:val="16"/>
                    </w:rPr>
                    <w:t>-1  page 139</w:t>
                  </w:r>
                </w:p>
                <w:p w:rsidR="008539EC" w:rsidRPr="00546045" w:rsidRDefault="008539EC" w:rsidP="008539EC">
                  <w:pPr>
                    <w:jc w:val="center"/>
                    <w:rPr>
                      <w:rFonts w:ascii="Cambria" w:hAnsi="Cambria"/>
                      <w:i/>
                      <w:sz w:val="16"/>
                      <w:szCs w:val="16"/>
                    </w:rPr>
                  </w:pPr>
                </w:p>
              </w:txbxContent>
            </v:textbox>
          </v:shape>
        </w:pict>
      </w:r>
    </w:p>
    <w:p w:rsidR="00987548" w:rsidRDefault="00987548" w:rsidP="00987548">
      <w:pPr>
        <w:numPr>
          <w:ilvl w:val="0"/>
          <w:numId w:val="2"/>
        </w:numPr>
        <w:tabs>
          <w:tab w:val="clear" w:pos="840"/>
        </w:tabs>
        <w:ind w:left="0" w:right="-540"/>
        <w:rPr>
          <w:rFonts w:ascii="Cambria" w:hAnsi="Cambria"/>
        </w:rPr>
      </w:pPr>
      <w:r>
        <w:rPr>
          <w:rFonts w:ascii="Cambria" w:hAnsi="Cambria"/>
        </w:rPr>
        <w:lastRenderedPageBreak/>
        <w:t>Consider the data set  5,  2,  8,  14,  11</w:t>
      </w:r>
    </w:p>
    <w:p w:rsidR="00987548" w:rsidRDefault="00987548" w:rsidP="00987548">
      <w:pPr>
        <w:ind w:right="-540"/>
        <w:rPr>
          <w:rFonts w:ascii="Cambria" w:hAnsi="Cambria"/>
        </w:rPr>
      </w:pPr>
    </w:p>
    <w:p w:rsidR="00987548" w:rsidRDefault="00987548" w:rsidP="00245184">
      <w:pPr>
        <w:numPr>
          <w:ilvl w:val="1"/>
          <w:numId w:val="2"/>
        </w:numPr>
        <w:tabs>
          <w:tab w:val="clear" w:pos="1440"/>
        </w:tabs>
        <w:ind w:left="360" w:right="-540"/>
        <w:rPr>
          <w:rFonts w:ascii="Cambria" w:hAnsi="Cambria"/>
        </w:rPr>
      </w:pPr>
      <w:r>
        <w:rPr>
          <w:rFonts w:ascii="Cambria" w:hAnsi="Cambria"/>
        </w:rPr>
        <w:t>What is the mean of the data set?</w:t>
      </w:r>
      <w:r w:rsidR="00245184">
        <w:rPr>
          <w:rFonts w:ascii="Cambria" w:hAnsi="Cambria"/>
        </w:rPr>
        <w:tab/>
      </w:r>
      <w:r w:rsidR="00245184">
        <w:rPr>
          <w:rFonts w:ascii="Cambria" w:hAnsi="Cambria"/>
        </w:rPr>
        <w:tab/>
        <w:t>b. What is the mode of the data set?</w:t>
      </w:r>
    </w:p>
    <w:p w:rsidR="00245184" w:rsidRDefault="00245184" w:rsidP="00245184">
      <w:pPr>
        <w:ind w:left="360" w:right="-540"/>
        <w:rPr>
          <w:rFonts w:ascii="Cambria" w:hAnsi="Cambria"/>
        </w:rPr>
      </w:pPr>
    </w:p>
    <w:p w:rsidR="00245184" w:rsidRDefault="00245184" w:rsidP="00245184">
      <w:pPr>
        <w:ind w:left="360" w:right="-540"/>
        <w:rPr>
          <w:rFonts w:ascii="Cambria" w:hAnsi="Cambria"/>
        </w:rPr>
      </w:pPr>
    </w:p>
    <w:p w:rsidR="00245184" w:rsidRDefault="00245184" w:rsidP="00245184">
      <w:pPr>
        <w:ind w:left="360" w:right="-540"/>
        <w:rPr>
          <w:rFonts w:ascii="Cambria" w:hAnsi="Cambria"/>
        </w:rPr>
      </w:pPr>
    </w:p>
    <w:p w:rsidR="00245184" w:rsidRDefault="00245184" w:rsidP="00245184">
      <w:pPr>
        <w:ind w:left="360" w:right="-540"/>
        <w:rPr>
          <w:rFonts w:ascii="Cambria" w:hAnsi="Cambria"/>
        </w:rPr>
      </w:pPr>
    </w:p>
    <w:p w:rsidR="00245184" w:rsidRDefault="00245184" w:rsidP="00245184">
      <w:pPr>
        <w:ind w:left="360" w:right="-540"/>
        <w:rPr>
          <w:rFonts w:ascii="Cambria" w:hAnsi="Cambria"/>
        </w:rPr>
      </w:pPr>
    </w:p>
    <w:p w:rsidR="003744D2" w:rsidRDefault="003744D2" w:rsidP="00245184">
      <w:pPr>
        <w:ind w:left="360" w:right="-540"/>
        <w:rPr>
          <w:rFonts w:ascii="Cambria" w:hAnsi="Cambria"/>
        </w:rPr>
      </w:pPr>
    </w:p>
    <w:p w:rsidR="003744D2" w:rsidRDefault="003744D2" w:rsidP="00245184">
      <w:pPr>
        <w:ind w:left="360" w:right="-540"/>
        <w:rPr>
          <w:rFonts w:ascii="Cambria" w:hAnsi="Cambria"/>
        </w:rPr>
      </w:pPr>
      <w:bookmarkStart w:id="1" w:name="_GoBack"/>
      <w:bookmarkEnd w:id="1"/>
    </w:p>
    <w:p w:rsidR="00245184" w:rsidRDefault="00245184" w:rsidP="00245184">
      <w:pPr>
        <w:ind w:left="360" w:right="-540"/>
        <w:rPr>
          <w:rFonts w:ascii="Cambria" w:hAnsi="Cambria"/>
        </w:rPr>
      </w:pPr>
    </w:p>
    <w:p w:rsidR="003744D2" w:rsidRDefault="003744D2" w:rsidP="00245184">
      <w:pPr>
        <w:ind w:left="360" w:right="-540"/>
        <w:rPr>
          <w:rFonts w:ascii="Cambria" w:hAnsi="Cambria"/>
        </w:rPr>
      </w:pPr>
    </w:p>
    <w:p w:rsidR="00245184" w:rsidRDefault="00245184" w:rsidP="00245184">
      <w:pPr>
        <w:ind w:left="360" w:right="-540" w:hanging="360"/>
        <w:rPr>
          <w:rFonts w:ascii="Cambria" w:hAnsi="Cambria"/>
        </w:rPr>
      </w:pPr>
      <w:r>
        <w:rPr>
          <w:rFonts w:ascii="Cambria" w:hAnsi="Cambria"/>
        </w:rPr>
        <w:t xml:space="preserve">c. </w:t>
      </w:r>
      <w:r>
        <w:rPr>
          <w:rFonts w:ascii="Cambria" w:hAnsi="Cambria"/>
        </w:rPr>
        <w:tab/>
        <w:t>If 3 were added to each number in the data set, what effect would this have on the mean and the median?</w:t>
      </w:r>
    </w:p>
    <w:p w:rsidR="00245184" w:rsidRDefault="00245184" w:rsidP="00245184">
      <w:pPr>
        <w:ind w:left="360" w:right="-540" w:hanging="360"/>
        <w:rPr>
          <w:rFonts w:ascii="Cambria" w:hAnsi="Cambria"/>
        </w:rPr>
      </w:pPr>
    </w:p>
    <w:p w:rsidR="00245184" w:rsidRDefault="00245184" w:rsidP="00245184">
      <w:pPr>
        <w:ind w:left="360" w:right="-540" w:hanging="360"/>
        <w:rPr>
          <w:rFonts w:ascii="Cambria" w:hAnsi="Cambria"/>
        </w:rPr>
      </w:pPr>
    </w:p>
    <w:p w:rsidR="00245184" w:rsidRDefault="00245184" w:rsidP="00245184">
      <w:pPr>
        <w:ind w:left="360" w:right="-540" w:hanging="360"/>
        <w:rPr>
          <w:rFonts w:ascii="Cambria" w:hAnsi="Cambria"/>
        </w:rPr>
      </w:pPr>
    </w:p>
    <w:p w:rsidR="00245184" w:rsidRDefault="00245184" w:rsidP="00245184">
      <w:pPr>
        <w:ind w:left="360" w:right="-540" w:hanging="360"/>
        <w:rPr>
          <w:rFonts w:ascii="Cambria" w:hAnsi="Cambria"/>
        </w:rPr>
      </w:pPr>
    </w:p>
    <w:p w:rsidR="003744D2" w:rsidRDefault="003744D2" w:rsidP="00245184">
      <w:pPr>
        <w:ind w:left="360" w:right="-540" w:hanging="360"/>
        <w:rPr>
          <w:rFonts w:ascii="Cambria" w:hAnsi="Cambria"/>
        </w:rPr>
      </w:pPr>
    </w:p>
    <w:p w:rsidR="00245184" w:rsidRDefault="00245184" w:rsidP="00245184">
      <w:pPr>
        <w:ind w:left="360" w:right="-540" w:hanging="360"/>
        <w:rPr>
          <w:rFonts w:ascii="Cambria" w:hAnsi="Cambria"/>
        </w:rPr>
      </w:pPr>
    </w:p>
    <w:p w:rsidR="003744D2" w:rsidRDefault="003744D2" w:rsidP="00245184">
      <w:pPr>
        <w:ind w:left="360" w:right="-540" w:hanging="360"/>
        <w:rPr>
          <w:rFonts w:ascii="Cambria" w:hAnsi="Cambria"/>
        </w:rPr>
      </w:pPr>
    </w:p>
    <w:p w:rsidR="003744D2" w:rsidRDefault="003744D2" w:rsidP="00245184">
      <w:pPr>
        <w:ind w:left="360" w:right="-540" w:hanging="360"/>
        <w:rPr>
          <w:rFonts w:ascii="Cambria" w:hAnsi="Cambria"/>
        </w:rPr>
      </w:pPr>
    </w:p>
    <w:p w:rsidR="003744D2" w:rsidRDefault="003744D2" w:rsidP="00245184">
      <w:pPr>
        <w:ind w:left="360" w:right="-540" w:hanging="360"/>
        <w:rPr>
          <w:rFonts w:ascii="Cambria" w:hAnsi="Cambria"/>
        </w:rPr>
      </w:pPr>
    </w:p>
    <w:p w:rsidR="00245184" w:rsidRDefault="003744D2" w:rsidP="00245184">
      <w:pPr>
        <w:ind w:left="360" w:right="-540" w:hanging="360"/>
        <w:rPr>
          <w:rFonts w:ascii="Cambria" w:hAnsi="Cambria"/>
        </w:rPr>
      </w:pPr>
      <w:r>
        <w:rPr>
          <w:rFonts w:ascii="Cambria" w:hAnsi="Cambria"/>
        </w:rPr>
        <w:t>d</w:t>
      </w:r>
      <w:r w:rsidR="00245184">
        <w:rPr>
          <w:rFonts w:ascii="Cambria" w:hAnsi="Cambria"/>
        </w:rPr>
        <w:t xml:space="preserve">. </w:t>
      </w:r>
      <w:r w:rsidR="00245184">
        <w:rPr>
          <w:rFonts w:ascii="Cambria" w:hAnsi="Cambria"/>
        </w:rPr>
        <w:tab/>
        <w:t xml:space="preserve">If </w:t>
      </w:r>
      <w:r>
        <w:rPr>
          <w:rFonts w:ascii="Cambria" w:hAnsi="Cambria"/>
        </w:rPr>
        <w:t>each number</w:t>
      </w:r>
      <w:r w:rsidR="00245184">
        <w:rPr>
          <w:rFonts w:ascii="Cambria" w:hAnsi="Cambria"/>
        </w:rPr>
        <w:t xml:space="preserve"> in the data set</w:t>
      </w:r>
      <w:r>
        <w:rPr>
          <w:rFonts w:ascii="Cambria" w:hAnsi="Cambria"/>
        </w:rPr>
        <w:t xml:space="preserve"> was doubled</w:t>
      </w:r>
      <w:r w:rsidR="00245184">
        <w:rPr>
          <w:rFonts w:ascii="Cambria" w:hAnsi="Cambria"/>
        </w:rPr>
        <w:t>, what effect would this have on the mean and the median?</w:t>
      </w:r>
    </w:p>
    <w:p w:rsidR="00245184" w:rsidRDefault="00245184" w:rsidP="00245184">
      <w:pPr>
        <w:ind w:left="360" w:right="-540" w:hanging="360"/>
        <w:rPr>
          <w:rFonts w:ascii="Cambria" w:hAnsi="Cambria"/>
        </w:rPr>
      </w:pPr>
    </w:p>
    <w:p w:rsidR="00245184" w:rsidRDefault="00245184" w:rsidP="00245184">
      <w:pPr>
        <w:ind w:left="360" w:right="-540" w:hanging="360"/>
        <w:rPr>
          <w:rFonts w:ascii="Cambria" w:hAnsi="Cambria"/>
        </w:rPr>
      </w:pPr>
    </w:p>
    <w:p w:rsidR="00245184" w:rsidRDefault="00245184" w:rsidP="00245184">
      <w:pPr>
        <w:ind w:right="-540"/>
        <w:rPr>
          <w:rFonts w:ascii="Cambria" w:hAnsi="Cambria"/>
        </w:rPr>
      </w:pPr>
    </w:p>
    <w:p w:rsidR="00245184" w:rsidRDefault="00245184" w:rsidP="00245184">
      <w:pPr>
        <w:ind w:right="-540"/>
        <w:rPr>
          <w:rFonts w:ascii="Cambria" w:hAnsi="Cambria"/>
        </w:rPr>
      </w:pPr>
    </w:p>
    <w:p w:rsidR="00245184" w:rsidRDefault="00245184" w:rsidP="00245184">
      <w:pPr>
        <w:ind w:right="-540"/>
        <w:rPr>
          <w:rFonts w:ascii="Cambria" w:hAnsi="Cambria"/>
        </w:rPr>
      </w:pPr>
    </w:p>
    <w:p w:rsidR="00245184" w:rsidRDefault="00245184" w:rsidP="00245184">
      <w:pPr>
        <w:ind w:right="-540"/>
        <w:rPr>
          <w:rFonts w:ascii="Cambria" w:hAnsi="Cambria"/>
        </w:rPr>
      </w:pPr>
    </w:p>
    <w:p w:rsidR="00987548" w:rsidRDefault="008539EC" w:rsidP="00742165">
      <w:pPr>
        <w:rPr>
          <w:rFonts w:ascii="Cooper Black" w:hAnsi="Cooper Black"/>
        </w:rPr>
      </w:pPr>
      <w:r>
        <w:rPr>
          <w:rFonts w:ascii="Cooper Black" w:hAnsi="Cooper Black"/>
          <w:noProof/>
        </w:rPr>
        <w:pict>
          <v:shape id="_x0000_s1286" type="#_x0000_t202" style="position:absolute;margin-left:144.75pt;margin-top:300.15pt;width:169.8pt;height:22.5pt;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" filled="f" stroked="f">
            <v:textbox style="mso-next-textbox:#_x0000_s1286">
              <w:txbxContent>
                <w:p w:rsidR="008539EC" w:rsidRPr="00546045" w:rsidRDefault="008539EC" w:rsidP="008539EC">
                  <w:pPr>
                    <w:jc w:val="center"/>
                    <w:rPr>
                      <w:rFonts w:ascii="Cambria" w:hAnsi="Cambria"/>
                      <w:i/>
                      <w:sz w:val="16"/>
                      <w:szCs w:val="16"/>
                    </w:rPr>
                  </w:pPr>
                  <w:r w:rsidRPr="007D4A31">
                    <w:rPr>
                      <w:rFonts w:ascii="Cambria" w:hAnsi="Cambria"/>
                      <w:i/>
                      <w:sz w:val="16"/>
                      <w:szCs w:val="16"/>
                    </w:rPr>
                    <w:t xml:space="preserve">M. </w:t>
                  </w:r>
                  <w:r w:rsidRPr="007D4A31">
                    <w:rPr>
                      <w:rFonts w:ascii="Cambria" w:hAnsi="Cambria"/>
                      <w:i/>
                      <w:sz w:val="16"/>
                      <w:szCs w:val="16"/>
                    </w:rPr>
                    <w:t xml:space="preserve">Winking      Unit </w:t>
                  </w:r>
                  <w:r>
                    <w:rPr>
                      <w:rFonts w:ascii="Cambria" w:hAnsi="Cambria"/>
                      <w:i/>
                      <w:sz w:val="16"/>
                      <w:szCs w:val="16"/>
                    </w:rPr>
                    <w:t xml:space="preserve"> 6-1  page </w:t>
                  </w:r>
                  <w:r>
                    <w:rPr>
                      <w:rFonts w:ascii="Cambria" w:hAnsi="Cambria"/>
                      <w:i/>
                      <w:sz w:val="16"/>
                      <w:szCs w:val="16"/>
                    </w:rPr>
                    <w:t>140</w:t>
                  </w:r>
                </w:p>
                <w:p w:rsidR="008539EC" w:rsidRPr="00546045" w:rsidRDefault="008539EC" w:rsidP="008539EC">
                  <w:pPr>
                    <w:jc w:val="center"/>
                    <w:rPr>
                      <w:rFonts w:ascii="Cambria" w:hAnsi="Cambria"/>
                      <w:i/>
                      <w:sz w:val="16"/>
                      <w:szCs w:val="16"/>
                    </w:rPr>
                  </w:pPr>
                </w:p>
              </w:txbxContent>
            </v:textbox>
          </v:shape>
        </w:pict>
      </w:r>
    </w:p>
    <w:sectPr w:rsidR="00987548" w:rsidSect="003743CC">
      <w:pgSz w:w="12240" w:h="15840"/>
      <w:pgMar w:top="630" w:right="1800" w:bottom="45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ooper Black">
    <w:panose1 w:val="0208090404030B020404"/>
    <w:charset w:val="00"/>
    <w:family w:val="roman"/>
    <w:pitch w:val="variable"/>
    <w:sig w:usb0="00000003" w:usb1="00000000" w:usb2="00000000" w:usb3="00000000" w:csb0="00000001" w:csb1="00000000"/>
  </w:font>
  <w:font w:name="Sceptre">
    <w:altName w:val="Times New Roman"/>
    <w:charset w:val="00"/>
    <w:family w:val="auto"/>
    <w:pitch w:val="variable"/>
    <w:sig w:usb0="00000083" w:usb1="00000000" w:usb2="00000000" w:usb3="00000000" w:csb0="00000009"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5B25E0"/>
    <w:multiLevelType w:val="hybridMultilevel"/>
    <w:tmpl w:val="7ECCDDD2"/>
    <w:lvl w:ilvl="0" w:tplc="387AFEB8">
      <w:start w:val="1"/>
      <w:numFmt w:val="decimal"/>
      <w:lvlText w:val="%1."/>
      <w:lvlJc w:val="left"/>
      <w:pPr>
        <w:tabs>
          <w:tab w:val="num" w:pos="840"/>
        </w:tabs>
        <w:ind w:left="840" w:hanging="480"/>
      </w:pPr>
      <w:rPr>
        <w:rFonts w:hint="default"/>
        <w:b w:val="0"/>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54D5D8B"/>
    <w:multiLevelType w:val="hybridMultilevel"/>
    <w:tmpl w:val="12BAB470"/>
    <w:lvl w:ilvl="0" w:tplc="00FE58D4">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720"/>
  <w:characterSpacingControl w:val="doNotCompress"/>
  <w:compat/>
  <w:rsids>
    <w:rsidRoot w:val="00C83AF4"/>
    <w:rsid w:val="0000537E"/>
    <w:rsid w:val="0008367C"/>
    <w:rsid w:val="000E176A"/>
    <w:rsid w:val="001A7123"/>
    <w:rsid w:val="001C2047"/>
    <w:rsid w:val="00245184"/>
    <w:rsid w:val="002659BC"/>
    <w:rsid w:val="00283928"/>
    <w:rsid w:val="002C7216"/>
    <w:rsid w:val="00333B74"/>
    <w:rsid w:val="003743CC"/>
    <w:rsid w:val="003744D2"/>
    <w:rsid w:val="00416407"/>
    <w:rsid w:val="00467B2A"/>
    <w:rsid w:val="004772DC"/>
    <w:rsid w:val="00573EB0"/>
    <w:rsid w:val="005977DA"/>
    <w:rsid w:val="006C6B2E"/>
    <w:rsid w:val="006E4066"/>
    <w:rsid w:val="00702255"/>
    <w:rsid w:val="00742165"/>
    <w:rsid w:val="00761381"/>
    <w:rsid w:val="00790332"/>
    <w:rsid w:val="008539EC"/>
    <w:rsid w:val="008A678C"/>
    <w:rsid w:val="008A6E99"/>
    <w:rsid w:val="00963640"/>
    <w:rsid w:val="009643F3"/>
    <w:rsid w:val="00987548"/>
    <w:rsid w:val="00A20016"/>
    <w:rsid w:val="00B46C18"/>
    <w:rsid w:val="00BB45DF"/>
    <w:rsid w:val="00C00027"/>
    <w:rsid w:val="00C10FE3"/>
    <w:rsid w:val="00C83AF4"/>
    <w:rsid w:val="00CE1FA7"/>
    <w:rsid w:val="00CE5735"/>
    <w:rsid w:val="00CF45E1"/>
    <w:rsid w:val="00D25E3E"/>
    <w:rsid w:val="00D64ADA"/>
    <w:rsid w:val="00D86615"/>
    <w:rsid w:val="00E21718"/>
    <w:rsid w:val="00E60328"/>
    <w:rsid w:val="00E82DD0"/>
    <w:rsid w:val="00EC0F92"/>
    <w:rsid w:val="00EE2267"/>
    <w:rsid w:val="00F83278"/>
    <w:rsid w:val="00F8659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83AF4"/>
    <w:rPr>
      <w:sz w:val="24"/>
      <w:szCs w:val="24"/>
    </w:rPr>
  </w:style>
  <w:style w:type="paragraph" w:styleId="Heading1">
    <w:name w:val="heading 1"/>
    <w:basedOn w:val="Normal"/>
    <w:next w:val="Normal"/>
    <w:qFormat/>
    <w:rsid w:val="00C83AF4"/>
    <w:pPr>
      <w:keepNext/>
      <w:outlineLvl w:val="0"/>
    </w:pPr>
    <w:rPr>
      <w:rFonts w:ascii="Arial Black" w:hAnsi="Arial Black"/>
      <w:caps/>
      <w:sz w:val="36"/>
      <w:szCs w:val="36"/>
    </w:rPr>
  </w:style>
  <w:style w:type="paragraph" w:styleId="Heading2">
    <w:name w:val="heading 2"/>
    <w:basedOn w:val="Normal"/>
    <w:next w:val="Normal"/>
    <w:qFormat/>
    <w:rsid w:val="00C83AF4"/>
    <w:pPr>
      <w:keepNext/>
      <w:ind w:left="-540"/>
      <w:outlineLvl w:val="1"/>
    </w:pPr>
    <w:rPr>
      <w:rFonts w:ascii="Cooper Black" w:hAnsi="Cooper Black"/>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rsid w:val="00C83AF4"/>
    <w:pPr>
      <w:ind w:left="720" w:right="-180"/>
    </w:pPr>
    <w:rPr>
      <w:rFonts w:ascii="Sceptre" w:hAnsi="Sceptre"/>
    </w:rPr>
  </w:style>
  <w:style w:type="paragraph" w:styleId="HTMLPreformatted">
    <w:name w:val="HTML Preformatted"/>
    <w:basedOn w:val="Normal"/>
    <w:rsid w:val="00CE1F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83AF4"/>
    <w:rPr>
      <w:sz w:val="24"/>
      <w:szCs w:val="24"/>
    </w:rPr>
  </w:style>
  <w:style w:type="paragraph" w:styleId="Heading1">
    <w:name w:val="heading 1"/>
    <w:basedOn w:val="Normal"/>
    <w:next w:val="Normal"/>
    <w:qFormat/>
    <w:rsid w:val="00C83AF4"/>
    <w:pPr>
      <w:keepNext/>
      <w:outlineLvl w:val="0"/>
    </w:pPr>
    <w:rPr>
      <w:rFonts w:ascii="Arial Black" w:hAnsi="Arial Black"/>
      <w:caps/>
      <w:sz w:val="36"/>
      <w:szCs w:val="36"/>
    </w:rPr>
  </w:style>
  <w:style w:type="paragraph" w:styleId="Heading2">
    <w:name w:val="heading 2"/>
    <w:basedOn w:val="Normal"/>
    <w:next w:val="Normal"/>
    <w:qFormat/>
    <w:rsid w:val="00C83AF4"/>
    <w:pPr>
      <w:keepNext/>
      <w:ind w:left="-540"/>
      <w:outlineLvl w:val="1"/>
    </w:pPr>
    <w:rPr>
      <w:rFonts w:ascii="Cooper Black" w:hAnsi="Cooper Black"/>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lockText">
    <w:name w:val="Block Text"/>
    <w:basedOn w:val="Normal"/>
    <w:rsid w:val="00C83AF4"/>
    <w:pPr>
      <w:ind w:left="720" w:right="-180"/>
    </w:pPr>
    <w:rPr>
      <w:rFonts w:ascii="Sceptre" w:hAnsi="Sceptre"/>
    </w:rPr>
  </w:style>
  <w:style w:type="paragraph" w:styleId="HTMLPreformatted">
    <w:name w:val="HTML Preformatted"/>
    <w:basedOn w:val="Normal"/>
    <w:rsid w:val="00CE1F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png"/><Relationship Id="rId18" Type="http://schemas.openxmlformats.org/officeDocument/2006/relationships/oleObject" Target="embeddings/oleObject5.bin"/><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3.wmf"/><Relationship Id="rId12" Type="http://schemas.openxmlformats.org/officeDocument/2006/relationships/image" Target="media/image6.png"/><Relationship Id="rId17" Type="http://schemas.openxmlformats.org/officeDocument/2006/relationships/oleObject" Target="embeddings/oleObject4.bin"/><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5.png"/><Relationship Id="rId24" Type="http://schemas.openxmlformats.org/officeDocument/2006/relationships/image" Target="media/image12.png"/><Relationship Id="rId5"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8.png"/><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5</Pages>
  <Words>925</Words>
  <Characters>527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CH</vt:lpstr>
    </vt:vector>
  </TitlesOfParts>
  <Company>GCPS</Company>
  <LinksUpToDate>false</LinksUpToDate>
  <CharactersWithSpaces>61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dc:title>
  <dc:creator>e198603537</dc:creator>
  <cp:lastModifiedBy>WiseOne-Main</cp:lastModifiedBy>
  <cp:revision>3</cp:revision>
  <dcterms:created xsi:type="dcterms:W3CDTF">2015-03-11T23:43:00Z</dcterms:created>
  <dcterms:modified xsi:type="dcterms:W3CDTF">2016-02-15T14:29:00Z</dcterms:modified>
</cp:coreProperties>
</file>